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191508" w14:textId="1B9FB308" w:rsidR="003664B7" w:rsidRDefault="003664B7" w:rsidP="003664B7">
      <w:pPr>
        <w:spacing w:after="0"/>
        <w:ind w:left="-180"/>
        <w:jc w:val="center"/>
        <w:rPr>
          <w:rFonts w:ascii="Times New Roman" w:hAnsi="Times New Roman"/>
          <w:b/>
          <w:sz w:val="26"/>
          <w:szCs w:val="26"/>
        </w:rPr>
      </w:pPr>
      <w:bookmarkStart w:id="0" w:name="_Hlk100777661"/>
      <w:bookmarkEnd w:id="0"/>
      <w:r>
        <w:rPr>
          <w:rFonts w:ascii="Times New Roman" w:hAnsi="Times New Roman"/>
          <w:b/>
          <w:sz w:val="26"/>
          <w:szCs w:val="26"/>
        </w:rPr>
        <w:t xml:space="preserve">MA TRẬN ĐỀ KIỂM TRA HỌC KÌ II NĂM </w:t>
      </w:r>
    </w:p>
    <w:p w14:paraId="0B48769A" w14:textId="47FC5679" w:rsidR="003664B7" w:rsidRDefault="003664B7" w:rsidP="003664B7">
      <w:pPr>
        <w:spacing w:after="0"/>
        <w:ind w:left="720"/>
        <w:rPr>
          <w:rFonts w:ascii="Times New Roman" w:hAnsi="Times New Roman"/>
          <w:sz w:val="26"/>
          <w:szCs w:val="26"/>
        </w:rPr>
      </w:pPr>
    </w:p>
    <w:p w14:paraId="368E2C76" w14:textId="075CD291" w:rsidR="001F688B" w:rsidRDefault="001F688B" w:rsidP="003664B7">
      <w:pPr>
        <w:spacing w:after="0"/>
        <w:ind w:left="720"/>
        <w:rPr>
          <w:rFonts w:ascii="Times New Roman" w:hAnsi="Times New Roman"/>
          <w:sz w:val="26"/>
          <w:szCs w:val="26"/>
        </w:rPr>
      </w:pPr>
      <w:r w:rsidRPr="001F688B">
        <w:rPr>
          <w:rFonts w:ascii="Times New Roman" w:hAnsi="Times New Roman"/>
          <w:sz w:val="26"/>
          <w:szCs w:val="26"/>
        </w:rPr>
        <w:t>Xem thêm tại Website VnTeach.Com https://www.vnteach.com</w:t>
      </w:r>
    </w:p>
    <w:p w14:paraId="75FAA93D" w14:textId="77777777" w:rsidR="003664B7" w:rsidRPr="00F7080C" w:rsidRDefault="003664B7" w:rsidP="003664B7">
      <w:pPr>
        <w:numPr>
          <w:ilvl w:val="0"/>
          <w:numId w:val="5"/>
        </w:numPr>
        <w:spacing w:after="0" w:line="276" w:lineRule="auto"/>
        <w:ind w:left="360" w:hanging="360"/>
        <w:rPr>
          <w:rFonts w:ascii="Times New Roman" w:hAnsi="Times New Roman"/>
          <w:b/>
          <w:sz w:val="26"/>
          <w:szCs w:val="26"/>
          <w:lang w:val="pt-BR"/>
        </w:rPr>
      </w:pPr>
      <w:r w:rsidRPr="00F7080C">
        <w:rPr>
          <w:rFonts w:ascii="Times New Roman" w:hAnsi="Times New Roman"/>
          <w:b/>
          <w:sz w:val="26"/>
          <w:szCs w:val="26"/>
          <w:lang w:val="pt-BR"/>
        </w:rPr>
        <w:t>MA TRẬN ĐỀ KIỂM TRA :</w:t>
      </w:r>
    </w:p>
    <w:p w14:paraId="2C3B8B50" w14:textId="77777777" w:rsidR="003664B7" w:rsidRPr="00F7080C" w:rsidRDefault="003664B7" w:rsidP="003664B7">
      <w:pPr>
        <w:spacing w:after="0"/>
        <w:rPr>
          <w:rFonts w:ascii="Times New Roman" w:hAnsi="Times New Roman"/>
          <w:b/>
          <w:sz w:val="26"/>
          <w:szCs w:val="26"/>
          <w:lang w:val="pt-BR"/>
        </w:rPr>
      </w:pPr>
    </w:p>
    <w:tbl>
      <w:tblPr>
        <w:tblW w:w="10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3"/>
        <w:gridCol w:w="1454"/>
        <w:gridCol w:w="2249"/>
        <w:gridCol w:w="2339"/>
        <w:gridCol w:w="1510"/>
        <w:gridCol w:w="1330"/>
      </w:tblGrid>
      <w:tr w:rsidR="003664B7" w14:paraId="08655510" w14:textId="77777777" w:rsidTr="00851F71">
        <w:tc>
          <w:tcPr>
            <w:tcW w:w="1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C432C" w14:textId="77777777" w:rsidR="003664B7" w:rsidRDefault="003664B7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57687A5" wp14:editId="2F3E787E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0</wp:posOffset>
                      </wp:positionV>
                      <wp:extent cx="1147445" cy="354965"/>
                      <wp:effectExtent l="0" t="0" r="33655" b="2603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3549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94D97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-6pt;margin-top:0;width:90.35pt;height:27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"/>
                  </w:pict>
                </mc:Fallback>
              </mc:AlternateContent>
            </w:r>
            <w:r w:rsidRPr="00F7080C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</w:t>
            </w:r>
            <w:r>
              <w:rPr>
                <w:rFonts w:ascii="Times New Roman" w:hAnsi="Times New Roman"/>
                <w:sz w:val="26"/>
                <w:szCs w:val="26"/>
              </w:rPr>
              <w:t>Cấp độ</w:t>
            </w:r>
          </w:p>
          <w:p w14:paraId="0589B0ED" w14:textId="77777777" w:rsidR="003664B7" w:rsidRDefault="003664B7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ủ đề</w:t>
            </w:r>
          </w:p>
        </w:tc>
        <w:tc>
          <w:tcPr>
            <w:tcW w:w="14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52195" w14:textId="77777777" w:rsidR="003664B7" w:rsidRDefault="003664B7" w:rsidP="00851F71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hận biết</w:t>
            </w:r>
          </w:p>
        </w:tc>
        <w:tc>
          <w:tcPr>
            <w:tcW w:w="22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60E6B" w14:textId="77777777" w:rsidR="003664B7" w:rsidRDefault="003664B7" w:rsidP="00851F71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ông hiểu</w:t>
            </w:r>
          </w:p>
        </w:tc>
        <w:tc>
          <w:tcPr>
            <w:tcW w:w="3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40F09" w14:textId="77777777" w:rsidR="003664B7" w:rsidRDefault="003664B7" w:rsidP="00851F71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n dụng</w:t>
            </w: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1C954" w14:textId="77777777" w:rsidR="003664B7" w:rsidRDefault="003664B7" w:rsidP="00851F71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ổng</w:t>
            </w:r>
          </w:p>
        </w:tc>
      </w:tr>
      <w:tr w:rsidR="003664B7" w14:paraId="7906BD72" w14:textId="77777777" w:rsidTr="00851F71">
        <w:tc>
          <w:tcPr>
            <w:tcW w:w="1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D0D79" w14:textId="77777777" w:rsidR="003664B7" w:rsidRDefault="003664B7" w:rsidP="00851F71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4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A9974" w14:textId="77777777" w:rsidR="003664B7" w:rsidRDefault="003664B7" w:rsidP="00851F71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2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D96FC" w14:textId="77777777" w:rsidR="003664B7" w:rsidRDefault="003664B7" w:rsidP="00851F71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7622F6" w14:textId="77777777" w:rsidR="003664B7" w:rsidRDefault="003664B7" w:rsidP="00851F71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ấp độ thấp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7E094" w14:textId="77777777" w:rsidR="003664B7" w:rsidRDefault="003664B7" w:rsidP="00851F71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ấp độ cao</w:t>
            </w: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F63DC" w14:textId="77777777" w:rsidR="003664B7" w:rsidRDefault="003664B7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745A5" w14:paraId="3396466A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EA60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1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Hàm số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33AE1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ẽ đồ thị hàm số</w:t>
            </w:r>
          </w:p>
          <w:p w14:paraId="6B54AF9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EC0C37" w14:textId="15A225CA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ìm tọa độ giao điểm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9D9E9B" w14:textId="08906E82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A6743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87612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745A5" w14:paraId="7C0785EF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81AFD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62D02484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6615B62A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C2694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2990BBD5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  <w:p w14:paraId="69FA5DC5" w14:textId="30829978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7B9E1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7642A84E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điểm</w:t>
            </w:r>
          </w:p>
          <w:p w14:paraId="7C369B45" w14:textId="763FA1AF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A2FC8B" w14:textId="022A9F6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F47F9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38EF6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 câu</w:t>
            </w:r>
          </w:p>
          <w:p w14:paraId="2F44208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.5 điểm</w:t>
            </w:r>
          </w:p>
          <w:p w14:paraId="639F9442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5%</w:t>
            </w:r>
          </w:p>
        </w:tc>
      </w:tr>
      <w:tr w:rsidR="00E745A5" w14:paraId="488BB3AF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A197C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2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63A08708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i-et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927B5" w14:textId="3831EA64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ứng tỏ phương trình luôn có 2 nghiệm phân biệt  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51082" w14:textId="2318071F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n dụng định lí Viete để tính biểu thức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74F8E" w14:textId="6BD5E589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3A5A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77BF9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745A5" w14:paraId="375FDB7F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90B34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68AFA06E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34AA944C" w14:textId="77777777" w:rsidR="00E745A5" w:rsidRDefault="00E745A5" w:rsidP="00851F71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3983B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5B83D2CB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5 điểm</w:t>
            </w:r>
          </w:p>
          <w:p w14:paraId="0F07F683" w14:textId="6B3A9AE6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%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37D36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01276806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  <w:p w14:paraId="16BA5D3F" w14:textId="5FCE54C4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ED9B5" w14:textId="0996D1F4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2CA78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E5601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 câu</w:t>
            </w:r>
          </w:p>
          <w:p w14:paraId="24863A3C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 điểm</w:t>
            </w:r>
          </w:p>
          <w:p w14:paraId="4C74C96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 %</w:t>
            </w:r>
          </w:p>
        </w:tc>
      </w:tr>
      <w:tr w:rsidR="00E745A5" w14:paraId="52C942A7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477DE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bookmarkStart w:id="1" w:name="_Hlk69210953"/>
            <w:r>
              <w:rPr>
                <w:rFonts w:ascii="Times New Roman" w:hAnsi="Times New Roman"/>
                <w:b/>
                <w:sz w:val="26"/>
                <w:szCs w:val="26"/>
              </w:rPr>
              <w:t>Câu 3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56276C98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oán thực tế đại số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7DE141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752E2" w14:textId="196A4D39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Lập hệ phương trình - Lập phương trình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735A88" w14:textId="1E2136BC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4D04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5ED9C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745A5" w14:paraId="41F059B7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ED75D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6A68C454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5040B789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DE79F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D9885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05111870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3F3BAB55" w14:textId="7BE32660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 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3D960" w14:textId="544418BA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70C8C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91414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7A340619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38DAEE2F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%</w:t>
            </w:r>
          </w:p>
        </w:tc>
        <w:bookmarkEnd w:id="1"/>
      </w:tr>
      <w:tr w:rsidR="00E745A5" w14:paraId="21E77D1F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E96C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4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10DA125A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oán thực tế hình học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CEEE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537D6" w14:textId="5A282ADA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BC923" w14:textId="04A6A183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ính toán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006A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B20D6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745A5" w14:paraId="4E3FEB0D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7DDC3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50C350F7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7005E660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3D821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72927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4A6D1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37F05859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58CBA68E" w14:textId="1A7A1F8F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 %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17B6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A87C94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7EC02941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2CFBAD9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 %</w:t>
            </w:r>
          </w:p>
        </w:tc>
      </w:tr>
      <w:tr w:rsidR="00E745A5" w14:paraId="6F3B52FE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9201A" w14:textId="77777777" w:rsidR="00E745A5" w:rsidRDefault="00E745A5" w:rsidP="00851F71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Câu 5: </w:t>
            </w:r>
          </w:p>
          <w:p w14:paraId="15C138C6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ình học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BC7A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7A664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96087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47390CA2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671AC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3D6F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745A5" w14:paraId="6A9CAB7D" w14:textId="77777777" w:rsidTr="00851F71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BC532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5CF8F0C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553A8F96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3404A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E5D23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25780F30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.5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điểm</w:t>
            </w:r>
          </w:p>
          <w:p w14:paraId="44219533" w14:textId="09EB6780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5</w:t>
            </w:r>
            <w:r>
              <w:rPr>
                <w:rFonts w:ascii="Times New Roman" w:hAnsi="Times New Roman"/>
                <w:sz w:val="26"/>
                <w:szCs w:val="26"/>
              </w:rPr>
              <w:t>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05EDC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âu</w:t>
            </w:r>
          </w:p>
          <w:p w14:paraId="0053ED5A" w14:textId="77777777" w:rsidR="00E745A5" w:rsidRDefault="00E745A5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điểm</w:t>
            </w:r>
          </w:p>
          <w:p w14:paraId="71448106" w14:textId="2EC5377D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%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6C3AE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405DD7D5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5 điểm</w:t>
            </w:r>
          </w:p>
          <w:p w14:paraId="6B2DD653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%</w:t>
            </w: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382BB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  <w:p w14:paraId="58842716" w14:textId="4C89489D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câu</w:t>
            </w:r>
          </w:p>
          <w:p w14:paraId="60DC576C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 điểm</w:t>
            </w:r>
          </w:p>
          <w:p w14:paraId="0012C1AD" w14:textId="77777777" w:rsidR="00E745A5" w:rsidRDefault="00E745A5" w:rsidP="00851F71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0%</w:t>
            </w:r>
          </w:p>
        </w:tc>
      </w:tr>
    </w:tbl>
    <w:p w14:paraId="176BC99C" w14:textId="77777777" w:rsidR="003664B7" w:rsidRDefault="003664B7" w:rsidP="003664B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10350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4950"/>
        <w:gridCol w:w="5400"/>
      </w:tblGrid>
      <w:tr w:rsidR="00A24618" w:rsidRPr="000C531D" w14:paraId="30C59D56" w14:textId="77777777" w:rsidTr="00C54AF2">
        <w:tc>
          <w:tcPr>
            <w:tcW w:w="4950" w:type="dxa"/>
          </w:tcPr>
          <w:p w14:paraId="4BA87CA1" w14:textId="0B7517C6" w:rsidR="00A24618" w:rsidRPr="000C531D" w:rsidRDefault="00A24618" w:rsidP="00C54AF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UBND</w:t>
            </w:r>
            <w:r w:rsidRPr="000C531D">
              <w:rPr>
                <w:rFonts w:ascii="Times New Roman" w:hAnsi="Times New Roman" w:cs="Times New Roman"/>
                <w:sz w:val="26"/>
                <w:szCs w:val="26"/>
              </w:rPr>
              <w:t xml:space="preserve"> QUẬN </w:t>
            </w:r>
            <w:r w:rsidR="00F7080C">
              <w:rPr>
                <w:rFonts w:ascii="Times New Roman" w:hAnsi="Times New Roman" w:cs="Times New Roman"/>
                <w:sz w:val="26"/>
                <w:szCs w:val="26"/>
              </w:rPr>
              <w:t>…………..</w:t>
            </w:r>
          </w:p>
          <w:p w14:paraId="19C201E9" w14:textId="0427167D" w:rsidR="00A24618" w:rsidRPr="000C531D" w:rsidRDefault="00A24618" w:rsidP="00C54AF2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>TRƯỜNG 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CS </w:t>
            </w:r>
            <w:r w:rsidR="00F7080C">
              <w:rPr>
                <w:rFonts w:ascii="Times New Roman" w:hAnsi="Times New Roman" w:cs="Times New Roman"/>
                <w:b/>
                <w:sz w:val="26"/>
                <w:szCs w:val="26"/>
              </w:rPr>
              <w:t>…………..</w:t>
            </w:r>
          </w:p>
          <w:p w14:paraId="42CFFDD1" w14:textId="704A4A1A" w:rsidR="00A24618" w:rsidRPr="000C531D" w:rsidRDefault="00A24618" w:rsidP="00C54AF2">
            <w:pPr>
              <w:spacing w:before="240" w:after="0"/>
              <w:ind w:left="827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85778C3" wp14:editId="4704607D">
                      <wp:simplePos x="0" y="0"/>
                      <wp:positionH relativeFrom="column">
                        <wp:posOffset>572770</wp:posOffset>
                      </wp:positionH>
                      <wp:positionV relativeFrom="paragraph">
                        <wp:posOffset>100965</wp:posOffset>
                      </wp:positionV>
                      <wp:extent cx="1454150" cy="352425"/>
                      <wp:effectExtent l="10795" t="5715" r="11430" b="1333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41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F759A0" w14:textId="77777777" w:rsidR="00A24618" w:rsidRPr="00841738" w:rsidRDefault="00A24618" w:rsidP="00A24618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5778C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45.1pt;margin-top:7.95pt;width:114.5pt;height:27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">
                      <v:textbox>
                        <w:txbxContent>
                          <w:p w14:paraId="74F759A0" w14:textId="77777777" w:rsidR="00A24618" w:rsidRPr="00841738" w:rsidRDefault="00A24618" w:rsidP="00A24618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4DE733A" wp14:editId="54BA4896">
                      <wp:simplePos x="0" y="0"/>
                      <wp:positionH relativeFrom="column">
                        <wp:posOffset>1094105</wp:posOffset>
                      </wp:positionH>
                      <wp:positionV relativeFrom="paragraph">
                        <wp:posOffset>20320</wp:posOffset>
                      </wp:positionV>
                      <wp:extent cx="789305" cy="0"/>
                      <wp:effectExtent l="8255" t="10795" r="12065" b="825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93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4CE37A" id="Straight Connector 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6.15pt,1.6pt" to="148.3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</w:p>
        </w:tc>
        <w:tc>
          <w:tcPr>
            <w:tcW w:w="5400" w:type="dxa"/>
          </w:tcPr>
          <w:p w14:paraId="40492147" w14:textId="77777777" w:rsidR="00A24618" w:rsidRPr="000C531D" w:rsidRDefault="00A24618" w:rsidP="00C54AF2">
            <w:pPr>
              <w:spacing w:after="0"/>
              <w:ind w:lef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</w:t>
            </w: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ÁNH GIÁ CUỐI</w:t>
            </w: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Ì II</w:t>
            </w:r>
          </w:p>
          <w:p w14:paraId="508E7F47" w14:textId="0FA99A91" w:rsidR="00A24618" w:rsidRDefault="00A24618" w:rsidP="00C54AF2">
            <w:pPr>
              <w:spacing w:after="0"/>
              <w:ind w:lef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ĂM HỌC </w:t>
            </w:r>
            <w:r w:rsidR="00F7080C">
              <w:rPr>
                <w:rFonts w:ascii="Times New Roman" w:hAnsi="Times New Roman" w:cs="Times New Roman"/>
                <w:b/>
                <w:sz w:val="26"/>
                <w:szCs w:val="26"/>
              </w:rPr>
              <w:t>…………</w:t>
            </w:r>
          </w:p>
          <w:p w14:paraId="05B5A282" w14:textId="4690B7DC" w:rsidR="00A24618" w:rsidRPr="000C531D" w:rsidRDefault="00A24618" w:rsidP="00C54AF2">
            <w:pPr>
              <w:spacing w:after="0"/>
              <w:ind w:lef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>MÔN: 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OÁN</w:t>
            </w: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9 </w:t>
            </w:r>
          </w:p>
          <w:p w14:paraId="2428154B" w14:textId="3E0109A8" w:rsidR="00A24618" w:rsidRPr="000C531D" w:rsidRDefault="00A24618" w:rsidP="00A2461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EC0C8A6" wp14:editId="07F6E625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48285</wp:posOffset>
                      </wp:positionV>
                      <wp:extent cx="1981200" cy="0"/>
                      <wp:effectExtent l="5715" t="5715" r="13335" b="1333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166108" id="Straight Connector 5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2pt,19.55pt" to="214.2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QNJ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"/>
                  </w:pict>
                </mc:Fallback>
              </mc:AlternateContent>
            </w:r>
            <w:r w:rsidRPr="000C531D">
              <w:rPr>
                <w:rFonts w:ascii="Times New Roman" w:hAnsi="Times New Roman" w:cs="Times New Roman"/>
                <w:i/>
                <w:sz w:val="26"/>
                <w:szCs w:val="26"/>
              </w:rPr>
              <w:t>Thời gian: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90</w:t>
            </w:r>
            <w:r w:rsidRPr="000C531D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phút (không kể thời gian giao đề)</w:t>
            </w:r>
          </w:p>
        </w:tc>
      </w:tr>
    </w:tbl>
    <w:p w14:paraId="47D6647A" w14:textId="77777777" w:rsidR="00A24618" w:rsidRDefault="003664B7" w:rsidP="003664B7">
      <w:pPr>
        <w:spacing w:after="0" w:line="276" w:lineRule="auto"/>
        <w:ind w:left="-720" w:right="-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277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38226DC0" w14:textId="205D176D" w:rsidR="003664B7" w:rsidRPr="00F7080C" w:rsidRDefault="003664B7" w:rsidP="003664B7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bookmarkStart w:id="2" w:name="_Hlk100779304"/>
      <w:r w:rsidRPr="00F7080C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Bài 1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: (2.5 điểm)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Cho (P) : y = -x</w:t>
      </w:r>
      <w:r w:rsidRPr="00F7080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và     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e>
        </m:d>
        <m:r>
          <w:rPr>
            <w:rFonts w:ascii="Cambria Math" w:hAnsi="Cambria Math" w:cs="Times New Roman"/>
            <w:sz w:val="26"/>
            <w:szCs w:val="26"/>
            <w:lang w:val="pt-BR"/>
          </w:rPr>
          <m:t>: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=3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-4</m:t>
        </m:r>
      </m:oMath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14:paraId="1BD91F91" w14:textId="77777777" w:rsidR="003664B7" w:rsidRPr="00F7080C" w:rsidRDefault="003664B7" w:rsidP="003664B7">
      <w:pPr>
        <w:numPr>
          <w:ilvl w:val="0"/>
          <w:numId w:val="1"/>
        </w:numPr>
        <w:spacing w:after="0" w:line="276" w:lineRule="auto"/>
        <w:ind w:firstLine="45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Vẽ (P) và (d) trên cùng mặt phẳng tọa độ</w:t>
      </w:r>
    </w:p>
    <w:p w14:paraId="739CB5B8" w14:textId="77777777" w:rsidR="003664B7" w:rsidRPr="00F7080C" w:rsidRDefault="003664B7" w:rsidP="003664B7">
      <w:pPr>
        <w:numPr>
          <w:ilvl w:val="0"/>
          <w:numId w:val="1"/>
        </w:numPr>
        <w:spacing w:after="0" w:line="276" w:lineRule="auto"/>
        <w:ind w:firstLine="45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Tìm tọa độ giao điểm của (P) và (d) bằng phép tính.</w:t>
      </w:r>
    </w:p>
    <w:bookmarkEnd w:id="2"/>
    <w:p w14:paraId="5DF44EF3" w14:textId="77777777" w:rsidR="003664B7" w:rsidRPr="00F7080C" w:rsidRDefault="003664B7" w:rsidP="003664B7">
      <w:pPr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</w:p>
    <w:p w14:paraId="0085AAE8" w14:textId="43A4A4F3" w:rsidR="003664B7" w:rsidRPr="00F7080C" w:rsidRDefault="003664B7" w:rsidP="003664B7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Bài 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: (2 điểm) Cho phương trình :   </w:t>
      </w:r>
      <w:r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>x</w:t>
      </w:r>
      <w:r w:rsidRPr="00F7080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+ 7x – </w:t>
      </w:r>
      <w:r>
        <w:rPr>
          <w:rFonts w:ascii="Times New Roman" w:hAnsi="Times New Roman" w:cs="Times New Roman"/>
          <w:sz w:val="26"/>
          <w:szCs w:val="26"/>
          <w:lang w:val="vi-VN"/>
        </w:rPr>
        <w:t>10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= 0.</w:t>
      </w:r>
    </w:p>
    <w:p w14:paraId="22FA259A" w14:textId="77777777" w:rsidR="003664B7" w:rsidRPr="00F7080C" w:rsidRDefault="003664B7" w:rsidP="003664B7">
      <w:pPr>
        <w:pStyle w:val="ListParagraph"/>
        <w:numPr>
          <w:ilvl w:val="0"/>
          <w:numId w:val="2"/>
        </w:numPr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Không giải phương trình, hãy chứng minh phương trình có 2 nghiệm phân biệt x</w:t>
      </w:r>
      <w:r w:rsidRPr="00F7080C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, x</w:t>
      </w:r>
      <w:r w:rsidRPr="00F7080C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14:paraId="71815BEF" w14:textId="0699A761" w:rsidR="003664B7" w:rsidRPr="00B22772" w:rsidRDefault="003664B7" w:rsidP="003664B7">
      <w:pPr>
        <w:pStyle w:val="ListParagraph"/>
        <w:numPr>
          <w:ilvl w:val="0"/>
          <w:numId w:val="2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sz w:val="26"/>
          <w:szCs w:val="26"/>
        </w:rPr>
        <w:t xml:space="preserve">Tính </w:t>
      </w:r>
      <m:oMath>
        <m:r>
          <w:rPr>
            <w:rFonts w:ascii="Cambria Math" w:hAnsi="Cambria Math" w:cs="Times New Roman"/>
            <w:sz w:val="34"/>
            <w:szCs w:val="34"/>
          </w:rPr>
          <m:t>M=</m:t>
        </m:r>
        <m:f>
          <m:fPr>
            <m:ctrlPr>
              <w:rPr>
                <w:rFonts w:ascii="Cambria Math" w:hAnsi="Cambria Math" w:cs="Times New Roman"/>
                <w:i/>
                <w:sz w:val="34"/>
                <w:szCs w:val="3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34"/>
                <w:szCs w:val="34"/>
              </w:rPr>
              <m:t>-6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34"/>
            <w:szCs w:val="3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4"/>
                <w:szCs w:val="3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34"/>
                <w:szCs w:val="34"/>
              </w:rPr>
              <m:t>-6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4"/>
                    <w:szCs w:val="3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1</m:t>
                </m:r>
              </m:sub>
            </m:sSub>
          </m:den>
        </m:f>
      </m:oMath>
      <w:r w:rsidRPr="00B22772">
        <w:rPr>
          <w:rFonts w:ascii="Times New Roman" w:hAnsi="Times New Roman" w:cs="Times New Roman"/>
          <w:sz w:val="26"/>
          <w:szCs w:val="26"/>
        </w:rPr>
        <w:tab/>
      </w:r>
      <w:r w:rsidRPr="00B22772">
        <w:rPr>
          <w:rFonts w:ascii="Times New Roman" w:hAnsi="Times New Roman" w:cs="Times New Roman"/>
          <w:sz w:val="26"/>
          <w:szCs w:val="26"/>
        </w:rPr>
        <w:tab/>
      </w:r>
    </w:p>
    <w:p w14:paraId="0AB0E71C" w14:textId="77777777" w:rsidR="003664B7" w:rsidRPr="00B22772" w:rsidRDefault="003664B7" w:rsidP="003664B7">
      <w:pPr>
        <w:pStyle w:val="ListParagraph"/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sz w:val="26"/>
          <w:szCs w:val="26"/>
        </w:rPr>
        <w:tab/>
      </w:r>
      <w:r w:rsidRPr="00B22772">
        <w:rPr>
          <w:rFonts w:ascii="Times New Roman" w:hAnsi="Times New Roman" w:cs="Times New Roman"/>
          <w:sz w:val="26"/>
          <w:szCs w:val="26"/>
        </w:rPr>
        <w:tab/>
      </w:r>
      <w:r w:rsidRPr="00B22772">
        <w:rPr>
          <w:rFonts w:ascii="Times New Roman" w:hAnsi="Times New Roman" w:cs="Times New Roman"/>
          <w:sz w:val="26"/>
          <w:szCs w:val="26"/>
        </w:rPr>
        <w:tab/>
      </w:r>
    </w:p>
    <w:p w14:paraId="3F9EE208" w14:textId="74743176" w:rsidR="003664B7" w:rsidRPr="00B22772" w:rsidRDefault="003664B7" w:rsidP="003664B7">
      <w:pPr>
        <w:tabs>
          <w:tab w:val="left" w:pos="425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3: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1.25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 </w:t>
      </w:r>
      <w:bookmarkStart w:id="3" w:name="_Hlk100780583"/>
      <w:r w:rsidRPr="00B22772">
        <w:rPr>
          <w:rFonts w:ascii="Times New Roman" w:hAnsi="Times New Roman" w:cs="Times New Roman"/>
          <w:sz w:val="26"/>
          <w:szCs w:val="26"/>
        </w:rPr>
        <w:t xml:space="preserve">Nhân dịp lễ </w:t>
      </w:r>
      <w:r w:rsidR="00BE0C23">
        <w:rPr>
          <w:rFonts w:ascii="Times New Roman" w:hAnsi="Times New Roman" w:cs="Times New Roman"/>
          <w:sz w:val="26"/>
          <w:szCs w:val="26"/>
          <w:lang w:val="vi-VN"/>
        </w:rPr>
        <w:t xml:space="preserve">30/4 </w:t>
      </w:r>
      <w:r w:rsidRPr="00B22772">
        <w:rPr>
          <w:rFonts w:ascii="Times New Roman" w:hAnsi="Times New Roman" w:cs="Times New Roman"/>
          <w:sz w:val="26"/>
          <w:szCs w:val="26"/>
        </w:rPr>
        <w:t xml:space="preserve"> ông </w:t>
      </w:r>
      <w:r>
        <w:rPr>
          <w:rFonts w:ascii="Times New Roman" w:hAnsi="Times New Roman" w:cs="Times New Roman"/>
          <w:sz w:val="26"/>
          <w:szCs w:val="26"/>
        </w:rPr>
        <w:t>Tuấn</w:t>
      </w:r>
      <w:r w:rsidRPr="00B22772">
        <w:rPr>
          <w:rFonts w:ascii="Times New Roman" w:hAnsi="Times New Roman" w:cs="Times New Roman"/>
          <w:sz w:val="26"/>
          <w:szCs w:val="26"/>
        </w:rPr>
        <w:t xml:space="preserve"> đi siêu thị mua một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và một máy </w:t>
      </w:r>
      <w:r>
        <w:rPr>
          <w:rFonts w:ascii="Times New Roman" w:hAnsi="Times New Roman" w:cs="Times New Roman"/>
          <w:sz w:val="26"/>
          <w:szCs w:val="26"/>
        </w:rPr>
        <w:t>lạnh</w:t>
      </w:r>
      <w:r w:rsidRPr="00B22772">
        <w:rPr>
          <w:rFonts w:ascii="Times New Roman" w:hAnsi="Times New Roman" w:cs="Times New Roman"/>
          <w:sz w:val="26"/>
          <w:szCs w:val="26"/>
        </w:rPr>
        <w:t xml:space="preserve"> với tổng số tiền 1</w:t>
      </w:r>
      <w:r>
        <w:rPr>
          <w:rFonts w:ascii="Times New Roman" w:hAnsi="Times New Roman" w:cs="Times New Roman"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 0</w:t>
      </w:r>
      <w:r w:rsidRPr="00B22772">
        <w:rPr>
          <w:rFonts w:ascii="Times New Roman" w:hAnsi="Times New Roman" w:cs="Times New Roman"/>
          <w:sz w:val="26"/>
          <w:szCs w:val="26"/>
        </w:rPr>
        <w:t xml:space="preserve">00 000 đồng . Vì là dịp lễ nên siêu thị giảm giá mỗi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20 </w:t>
      </w:r>
      <w:r w:rsidRPr="00B22772">
        <w:rPr>
          <w:rFonts w:ascii="Times New Roman" w:hAnsi="Times New Roman" w:cs="Times New Roman"/>
          <w:sz w:val="26"/>
          <w:szCs w:val="26"/>
        </w:rPr>
        <w:t xml:space="preserve">% , và mỗi máy </w:t>
      </w:r>
      <w:r>
        <w:rPr>
          <w:rFonts w:ascii="Times New Roman" w:hAnsi="Times New Roman" w:cs="Times New Roman"/>
          <w:sz w:val="26"/>
          <w:szCs w:val="26"/>
        </w:rPr>
        <w:t>lạnh</w:t>
      </w:r>
      <w:r w:rsidRPr="00B22772">
        <w:rPr>
          <w:rFonts w:ascii="Times New Roman" w:hAnsi="Times New Roman" w:cs="Times New Roman"/>
          <w:sz w:val="26"/>
          <w:szCs w:val="26"/>
        </w:rPr>
        <w:t xml:space="preserve"> giảm </w:t>
      </w:r>
      <w:r>
        <w:rPr>
          <w:rFonts w:ascii="Times New Roman" w:hAnsi="Times New Roman" w:cs="Times New Roman"/>
          <w:sz w:val="26"/>
          <w:szCs w:val="26"/>
          <w:lang w:val="vi-VN"/>
        </w:rPr>
        <w:t>15</w:t>
      </w:r>
      <w:r w:rsidRPr="00B22772">
        <w:rPr>
          <w:rFonts w:ascii="Times New Roman" w:hAnsi="Times New Roman" w:cs="Times New Roman"/>
          <w:sz w:val="26"/>
          <w:szCs w:val="26"/>
        </w:rPr>
        <w:t xml:space="preserve">% nên Ông </w:t>
      </w:r>
      <w:r>
        <w:rPr>
          <w:rFonts w:ascii="Times New Roman" w:hAnsi="Times New Roman" w:cs="Times New Roman"/>
          <w:sz w:val="26"/>
          <w:szCs w:val="26"/>
        </w:rPr>
        <w:t>Tuấn</w:t>
      </w:r>
      <w:r w:rsidRPr="00B22772">
        <w:rPr>
          <w:rFonts w:ascii="Times New Roman" w:hAnsi="Times New Roman" w:cs="Times New Roman"/>
          <w:sz w:val="26"/>
          <w:szCs w:val="26"/>
        </w:rPr>
        <w:t xml:space="preserve"> chỉ phải trả tổng số tiền là </w:t>
      </w:r>
      <w:r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</w:rPr>
        <w:t>00 000</w:t>
      </w:r>
      <w:r w:rsidRPr="00B22772">
        <w:rPr>
          <w:rFonts w:ascii="Times New Roman" w:hAnsi="Times New Roman" w:cs="Times New Roman"/>
          <w:sz w:val="26"/>
          <w:szCs w:val="26"/>
        </w:rPr>
        <w:t xml:space="preserve"> đồng. Hỏi giá tiền ban đầu </w:t>
      </w:r>
      <w:r w:rsidR="00130B29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B22772">
        <w:rPr>
          <w:rFonts w:ascii="Times New Roman" w:hAnsi="Times New Roman" w:cs="Times New Roman"/>
          <w:sz w:val="26"/>
          <w:szCs w:val="26"/>
        </w:rPr>
        <w:t xml:space="preserve">(khi chưa giảm giá) của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22772">
        <w:rPr>
          <w:rFonts w:ascii="Times New Roman" w:hAnsi="Times New Roman" w:cs="Times New Roman"/>
          <w:sz w:val="26"/>
          <w:szCs w:val="26"/>
        </w:rPr>
        <w:t xml:space="preserve">máy </w:t>
      </w:r>
      <w:r>
        <w:rPr>
          <w:rFonts w:ascii="Times New Roman" w:hAnsi="Times New Roman" w:cs="Times New Roman"/>
          <w:sz w:val="26"/>
          <w:szCs w:val="26"/>
        </w:rPr>
        <w:t>lạnh ?</w:t>
      </w:r>
    </w:p>
    <w:bookmarkEnd w:id="3"/>
    <w:p w14:paraId="4D5223F9" w14:textId="36B70F40" w:rsidR="003664B7" w:rsidRPr="0004714C" w:rsidRDefault="003664B7" w:rsidP="003664B7">
      <w:pPr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57690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0AA1526B" wp14:editId="69E381C6">
            <wp:simplePos x="0" y="0"/>
            <wp:positionH relativeFrom="column">
              <wp:posOffset>260350</wp:posOffset>
            </wp:positionH>
            <wp:positionV relativeFrom="paragraph">
              <wp:posOffset>701675</wp:posOffset>
            </wp:positionV>
            <wp:extent cx="1981200" cy="11315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7690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57F67DE4" wp14:editId="2648826D">
            <wp:simplePos x="0" y="0"/>
            <wp:positionH relativeFrom="column">
              <wp:posOffset>2838450</wp:posOffset>
            </wp:positionH>
            <wp:positionV relativeFrom="paragraph">
              <wp:posOffset>701675</wp:posOffset>
            </wp:positionV>
            <wp:extent cx="1671320" cy="1104900"/>
            <wp:effectExtent l="0" t="0" r="5080" b="0"/>
            <wp:wrapTight wrapText="bothSides">
              <wp:wrapPolygon edited="0">
                <wp:start x="0" y="0"/>
                <wp:lineTo x="0" y="21228"/>
                <wp:lineTo x="21419" y="21228"/>
                <wp:lineTo x="21419" y="0"/>
                <wp:lineTo x="0" y="0"/>
              </wp:wrapPolygon>
            </wp:wrapTight>
            <wp:docPr id="2" name="Picture 2" descr="A picture containing mollus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mollusk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32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4</w:t>
      </w:r>
      <w:r w:rsidRPr="00B22772">
        <w:rPr>
          <w:rFonts w:ascii="Times New Roman" w:hAnsi="Times New Roman" w:cs="Times New Roman"/>
          <w:b/>
          <w:sz w:val="26"/>
          <w:szCs w:val="26"/>
        </w:rPr>
        <w:t xml:space="preserve"> :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1.25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 </w:t>
      </w:r>
      <w:r w:rsidRPr="00576906">
        <w:rPr>
          <w:rFonts w:ascii="Times New Roman" w:hAnsi="Times New Roman" w:cs="Times New Roman"/>
          <w:sz w:val="26"/>
          <w:szCs w:val="26"/>
        </w:rPr>
        <w:t xml:space="preserve">Để làm thành phẩm cái quạt bán ra thị trường, người ta mua giấy về để dán hai mặt của cái quạt ( như hình). Em hãy tính  diện tích giấy cần mua để hoàn thành cái quạt. Biết AB = </w:t>
      </w:r>
      <w:r>
        <w:rPr>
          <w:rFonts w:ascii="Times New Roman" w:hAnsi="Times New Roman" w:cs="Times New Roman"/>
          <w:sz w:val="26"/>
          <w:szCs w:val="26"/>
        </w:rPr>
        <w:t>3</w:t>
      </w:r>
      <w:r w:rsidR="00F30DA8">
        <w:rPr>
          <w:rFonts w:ascii="Times New Roman" w:hAnsi="Times New Roman" w:cs="Times New Roman"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76906">
        <w:rPr>
          <w:rFonts w:ascii="Times New Roman" w:hAnsi="Times New Roman" w:cs="Times New Roman"/>
          <w:sz w:val="26"/>
          <w:szCs w:val="26"/>
        </w:rPr>
        <w:t>cm; AD = 1</w:t>
      </w:r>
      <w:r w:rsidR="00F30DA8">
        <w:rPr>
          <w:rFonts w:ascii="Times New Roman" w:hAnsi="Times New Roman" w:cs="Times New Roman"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76906">
        <w:rPr>
          <w:rFonts w:ascii="Times New Roman" w:hAnsi="Times New Roman" w:cs="Times New Roman"/>
          <w:sz w:val="26"/>
          <w:szCs w:val="26"/>
        </w:rPr>
        <w:t>cm;</w:t>
      </w:r>
      <w:r w:rsidRPr="00B22772">
        <w:rPr>
          <w:rFonts w:ascii="Times New Roman" w:hAnsi="Times New Roman" w:cs="Times New Roman"/>
          <w:bCs/>
          <w:sz w:val="26"/>
          <w:szCs w:val="26"/>
        </w:rPr>
        <w:tab/>
      </w:r>
      <w:r w:rsidR="00837F6B" w:rsidRPr="00576906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00" w:dyaOrig="360" w14:anchorId="0E5190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7.25pt" o:ole="">
            <v:imagedata r:id="rId7" o:title=""/>
          </v:shape>
          <o:OLEObject Type="Embed" ProgID="Equation.DSMT4" ShapeID="_x0000_i1025" DrawAspect="Content" ObjectID="_1764141508" r:id="rId8"/>
        </w:object>
      </w:r>
      <w:r>
        <w:rPr>
          <w:rFonts w:ascii="Times New Roman" w:hAnsi="Times New Roman" w:cs="Times New Roman"/>
          <w:bCs/>
          <w:sz w:val="26"/>
          <w:szCs w:val="26"/>
        </w:rPr>
        <w:tab/>
      </w:r>
      <w:bookmarkStart w:id="4" w:name="_Hlk100919494"/>
      <w:r w:rsidR="0004714C">
        <w:rPr>
          <w:rFonts w:ascii="Times New Roman" w:hAnsi="Times New Roman" w:cs="Times New Roman"/>
          <w:bCs/>
          <w:sz w:val="26"/>
          <w:szCs w:val="26"/>
          <w:lang w:val="vi-VN"/>
        </w:rPr>
        <w:t>(Làm tròn đến hàng đơn vị)</w:t>
      </w:r>
      <w:bookmarkEnd w:id="4"/>
    </w:p>
    <w:p w14:paraId="633AE3D7" w14:textId="77777777" w:rsidR="003664B7" w:rsidRDefault="003664B7" w:rsidP="003664B7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6543ADE2" w14:textId="77777777" w:rsidR="003664B7" w:rsidRDefault="003664B7" w:rsidP="003664B7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70729DD3" w14:textId="77777777" w:rsidR="003664B7" w:rsidRDefault="003664B7" w:rsidP="003664B7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781DA8FA" w14:textId="77777777" w:rsidR="003664B7" w:rsidRDefault="003664B7" w:rsidP="003664B7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24E86C71" w14:textId="49D8AD63" w:rsidR="003664B7" w:rsidRPr="00B22772" w:rsidRDefault="003664B7" w:rsidP="003664B7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5</w:t>
      </w:r>
      <w:r w:rsidRPr="00B22772">
        <w:rPr>
          <w:rFonts w:ascii="Times New Roman" w:hAnsi="Times New Roman" w:cs="Times New Roman"/>
          <w:b/>
          <w:sz w:val="26"/>
          <w:szCs w:val="26"/>
        </w:rPr>
        <w:t xml:space="preserve"> :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3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 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o tam giác ABC nhọn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AB &lt; AC)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nội tiếp đường tròn  (O</w:t>
      </w:r>
      <w:r w:rsidR="00130B2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;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R).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Hai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đường cao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</w:t>
      </w:r>
      <w:r w:rsidR="00F30DA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và C</w:t>
      </w:r>
      <w:r w:rsidR="00F30DA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N 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cắt nhau tại H. </w:t>
      </w:r>
    </w:p>
    <w:p w14:paraId="0394FB01" w14:textId="76BBC7C8" w:rsidR="003664B7" w:rsidRPr="00B22772" w:rsidRDefault="003664B7" w:rsidP="003664B7">
      <w:pPr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B22772">
        <w:rPr>
          <w:rFonts w:ascii="Times New Roman" w:hAnsi="Times New Roman" w:cs="Times New Roman"/>
          <w:sz w:val="26"/>
          <w:szCs w:val="26"/>
        </w:rPr>
        <w:t>a)</w:t>
      </w:r>
      <w:r w:rsidRPr="00B22772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Chứng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minh: Các tứ giác A</w:t>
      </w:r>
      <w:r w:rsidR="000704A5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HN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>, BC</w:t>
      </w:r>
      <w:r w:rsidR="000704A5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N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nội tiếp . </w:t>
      </w:r>
    </w:p>
    <w:p w14:paraId="056E0193" w14:textId="1880843C" w:rsidR="003664B7" w:rsidRPr="000704A5" w:rsidRDefault="003664B7" w:rsidP="003664B7">
      <w:pPr>
        <w:spacing w:line="276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</w:pPr>
      <w:r w:rsidRPr="00B22772">
        <w:rPr>
          <w:rFonts w:ascii="Times New Roman" w:hAnsi="Times New Roman" w:cs="Times New Roman"/>
          <w:sz w:val="26"/>
          <w:szCs w:val="26"/>
        </w:rPr>
        <w:t>b)</w:t>
      </w:r>
      <w:r w:rsidRPr="00B22772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hứng minh</w:t>
      </w:r>
      <w:r w:rsidR="00130B29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>:</w:t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OA </w:t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sym w:font="Symbol" w:char="F05E"/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r w:rsidR="000704A5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>MN</w:t>
      </w:r>
    </w:p>
    <w:p w14:paraId="683F1E52" w14:textId="67D9346E" w:rsidR="003664B7" w:rsidRDefault="00EA4BEA" w:rsidP="003664B7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="003664B7" w:rsidRPr="00B22772">
        <w:rPr>
          <w:rFonts w:ascii="Times New Roman" w:hAnsi="Times New Roman" w:cs="Times New Roman"/>
          <w:sz w:val="26"/>
          <w:szCs w:val="26"/>
        </w:rPr>
        <w:t>)</w:t>
      </w:r>
      <w:r w:rsidR="003664B7" w:rsidRPr="00B22772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r w:rsidR="003664B7" w:rsidRPr="00B22772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</w:rPr>
        <w:t xml:space="preserve">Cho </w:t>
      </w:r>
      <w:r w:rsidR="00837F6B" w:rsidRPr="00B22772">
        <w:rPr>
          <w:rFonts w:ascii="Times New Roman" w:hAnsi="Times New Roman" w:cs="Times New Roman"/>
          <w:bCs/>
          <w:noProof/>
          <w:color w:val="000000"/>
          <w:position w:val="-6"/>
          <w:sz w:val="26"/>
          <w:szCs w:val="26"/>
          <w:shd w:val="clear" w:color="auto" w:fill="FFFFFF"/>
        </w:rPr>
        <w:object w:dxaOrig="1100" w:dyaOrig="360" w14:anchorId="6A17FEC1">
          <v:shape id="_x0000_i1026" type="#_x0000_t75" style="width:54.75pt;height:17.25pt" o:ole="">
            <v:imagedata r:id="rId9" o:title=""/>
          </v:shape>
          <o:OLEObject Type="Embed" ProgID="Equation.DSMT4" ShapeID="_x0000_i1026" DrawAspect="Content" ObjectID="_1764141509" r:id="rId10"/>
        </w:object>
      </w:r>
      <w:r w:rsidR="003664B7" w:rsidRPr="00B22772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</w:rPr>
        <w:t xml:space="preserve">. Tính bán kính </w:t>
      </w:r>
      <w:r w:rsidR="003664B7"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đường tròn  ngoại tiếp tam giác </w:t>
      </w:r>
      <w:r w:rsidR="000704A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HM</w:t>
      </w:r>
      <w:r w:rsidR="003664B7"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heo R</w:t>
      </w:r>
    </w:p>
    <w:p w14:paraId="1113735A" w14:textId="77777777" w:rsidR="00A24618" w:rsidRDefault="00A24618" w:rsidP="00A24618">
      <w:pPr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sectPr w:rsidR="00A24618" w:rsidSect="001E231C">
          <w:pgSz w:w="12240" w:h="15840"/>
          <w:pgMar w:top="720" w:right="1170" w:bottom="720" w:left="90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-----Hết-----</w:t>
      </w:r>
    </w:p>
    <w:p w14:paraId="0585FC23" w14:textId="115C1394" w:rsidR="003664B7" w:rsidRDefault="003664B7" w:rsidP="006B08D2">
      <w:pPr>
        <w:spacing w:line="276" w:lineRule="auto"/>
        <w:jc w:val="center"/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</w:rPr>
      </w:pPr>
      <w:r w:rsidRPr="00291FFA"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</w:rPr>
        <w:lastRenderedPageBreak/>
        <w:t>Đáp án</w:t>
      </w:r>
      <w:r w:rsidR="006B08D2"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</w:rPr>
        <w:t xml:space="preserve"> Kiểm tra cuối HK II Toán 9 (Đề chính thức)</w:t>
      </w:r>
    </w:p>
    <w:p w14:paraId="59891748" w14:textId="37966A6A" w:rsidR="006B08D2" w:rsidRPr="00291FFA" w:rsidRDefault="006B08D2" w:rsidP="006B08D2">
      <w:pPr>
        <w:spacing w:line="276" w:lineRule="auto"/>
        <w:jc w:val="center"/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</w:rPr>
        <w:t xml:space="preserve"> Năm học </w:t>
      </w:r>
      <w:r w:rsidR="00F7080C"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</w:rPr>
        <w:t>…………..</w:t>
      </w:r>
    </w:p>
    <w:p w14:paraId="00266C70" w14:textId="219095FD" w:rsidR="003664B7" w:rsidRPr="00B22772" w:rsidRDefault="003664B7" w:rsidP="003664B7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1</w:t>
      </w:r>
      <w:r w:rsidRPr="00B22772">
        <w:rPr>
          <w:rFonts w:ascii="Times New Roman" w:hAnsi="Times New Roman" w:cs="Times New Roman"/>
          <w:sz w:val="26"/>
          <w:szCs w:val="26"/>
        </w:rPr>
        <w:t xml:space="preserve"> : </w:t>
      </w:r>
      <w:r>
        <w:rPr>
          <w:rFonts w:ascii="Times New Roman" w:hAnsi="Times New Roman" w:cs="Times New Roman"/>
          <w:sz w:val="26"/>
          <w:szCs w:val="26"/>
        </w:rPr>
        <w:tab/>
        <w:t>Cho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P) : y = -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22772">
        <w:rPr>
          <w:rFonts w:ascii="Times New Roman" w:hAnsi="Times New Roman" w:cs="Times New Roman"/>
          <w:sz w:val="26"/>
          <w:szCs w:val="26"/>
        </w:rPr>
        <w:t xml:space="preserve">    và     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:y=3x-4</m:t>
        </m:r>
      </m:oMath>
      <w:r w:rsidRPr="00B22772">
        <w:rPr>
          <w:rFonts w:ascii="Times New Roman" w:hAnsi="Times New Roman" w:cs="Times New Roman"/>
          <w:sz w:val="26"/>
          <w:szCs w:val="26"/>
        </w:rPr>
        <w:t xml:space="preserve">        </w:t>
      </w:r>
    </w:p>
    <w:p w14:paraId="5D1AAE1F" w14:textId="77777777" w:rsidR="003664B7" w:rsidRDefault="003664B7" w:rsidP="003664B7">
      <w:pPr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/ Vẽ (P) và (d) trên cùng mặt phẳng tọa độ</w:t>
      </w:r>
    </w:p>
    <w:p w14:paraId="6396C642" w14:textId="77777777" w:rsidR="003664B7" w:rsidRDefault="003664B7" w:rsidP="003664B7">
      <w:pPr>
        <w:tabs>
          <w:tab w:val="left" w:pos="425"/>
          <w:tab w:val="left" w:pos="7380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GT đúng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5 + 0.5</w:t>
      </w:r>
    </w:p>
    <w:p w14:paraId="2A40C8E4" w14:textId="77777777" w:rsidR="003664B7" w:rsidRDefault="003664B7" w:rsidP="003664B7">
      <w:pPr>
        <w:tabs>
          <w:tab w:val="left" w:pos="425"/>
          <w:tab w:val="left" w:pos="738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Vẽ đúng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,25 + 0,25</w:t>
      </w:r>
    </w:p>
    <w:p w14:paraId="1267906C" w14:textId="77777777" w:rsidR="003664B7" w:rsidRDefault="003664B7" w:rsidP="003664B7">
      <w:pPr>
        <w:tabs>
          <w:tab w:val="left" w:pos="425"/>
        </w:tabs>
        <w:spacing w:after="0" w:line="276" w:lineRule="auto"/>
        <w:ind w:left="880"/>
        <w:rPr>
          <w:rFonts w:ascii="Times New Roman" w:hAnsi="Times New Roman" w:cs="Times New Roman"/>
          <w:sz w:val="26"/>
          <w:szCs w:val="26"/>
        </w:rPr>
      </w:pPr>
    </w:p>
    <w:p w14:paraId="2A1C3E8D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b/ </w:t>
      </w:r>
      <w:r w:rsidRPr="00B22772">
        <w:rPr>
          <w:rFonts w:ascii="Times New Roman" w:hAnsi="Times New Roman" w:cs="Times New Roman"/>
          <w:sz w:val="26"/>
          <w:szCs w:val="26"/>
        </w:rPr>
        <w:t>Tìm tọa độ giao điểm của (P) và (d) bằng phép tính.</w:t>
      </w:r>
    </w:p>
    <w:p w14:paraId="18986D5C" w14:textId="585A616A" w:rsidR="003664B7" w:rsidRDefault="003664B7" w:rsidP="003664B7">
      <w:pPr>
        <w:tabs>
          <w:tab w:val="left" w:pos="425"/>
          <w:tab w:val="left" w:pos="738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        -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x –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2AA81680" w14:textId="2FDA7EF2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=&gt; x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1 , x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-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0D73E932" w14:textId="17AD10E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=&gt; y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-1 , y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-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16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32C5DB96" w14:textId="77777777" w:rsidR="003664B7" w:rsidRPr="0063107D" w:rsidRDefault="003664B7" w:rsidP="003664B7">
      <w:pPr>
        <w:tabs>
          <w:tab w:val="left" w:pos="425"/>
          <w:tab w:val="left" w:pos="738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Kết luậ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6B85DAB6" w14:textId="77777777" w:rsidR="003664B7" w:rsidRPr="00B22772" w:rsidRDefault="003664B7" w:rsidP="003664B7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ab/>
      </w:r>
    </w:p>
    <w:p w14:paraId="0924746D" w14:textId="743834E8" w:rsidR="003664B7" w:rsidRPr="00B22772" w:rsidRDefault="003664B7" w:rsidP="003664B7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2</w:t>
      </w:r>
      <w:r w:rsidRPr="00B22772">
        <w:rPr>
          <w:rFonts w:ascii="Times New Roman" w:hAnsi="Times New Roman" w:cs="Times New Roman"/>
          <w:sz w:val="26"/>
          <w:szCs w:val="26"/>
        </w:rPr>
        <w:t xml:space="preserve"> : </w:t>
      </w:r>
      <w:r>
        <w:rPr>
          <w:rFonts w:ascii="Times New Roman" w:hAnsi="Times New Roman" w:cs="Times New Roman"/>
          <w:sz w:val="26"/>
          <w:szCs w:val="26"/>
        </w:rPr>
        <w:t>(2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Cho phương trình :  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B22772">
        <w:rPr>
          <w:rFonts w:ascii="Times New Roman" w:hAnsi="Times New Roman" w:cs="Times New Roman"/>
          <w:sz w:val="26"/>
          <w:szCs w:val="26"/>
        </w:rPr>
        <w:t>x</w:t>
      </w:r>
      <w:r w:rsidRPr="00B2277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22772">
        <w:rPr>
          <w:rFonts w:ascii="Times New Roman" w:hAnsi="Times New Roman" w:cs="Times New Roman"/>
          <w:sz w:val="26"/>
          <w:szCs w:val="26"/>
        </w:rPr>
        <w:t xml:space="preserve"> + </w:t>
      </w:r>
      <w:r>
        <w:rPr>
          <w:rFonts w:ascii="Times New Roman" w:hAnsi="Times New Roman" w:cs="Times New Roman"/>
          <w:sz w:val="26"/>
          <w:szCs w:val="26"/>
        </w:rPr>
        <w:t>7</w:t>
      </w:r>
      <w:r w:rsidRPr="00B22772">
        <w:rPr>
          <w:rFonts w:ascii="Times New Roman" w:hAnsi="Times New Roman" w:cs="Times New Roman"/>
          <w:sz w:val="26"/>
          <w:szCs w:val="26"/>
        </w:rPr>
        <w:t xml:space="preserve">x –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10</w:t>
      </w:r>
      <w:r w:rsidRPr="00B22772">
        <w:rPr>
          <w:rFonts w:ascii="Times New Roman" w:hAnsi="Times New Roman" w:cs="Times New Roman"/>
          <w:sz w:val="26"/>
          <w:szCs w:val="26"/>
        </w:rPr>
        <w:t xml:space="preserve"> = 0.</w:t>
      </w:r>
    </w:p>
    <w:p w14:paraId="56933A42" w14:textId="77777777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/ </w:t>
      </w:r>
      <w:r w:rsidRPr="00B22772">
        <w:rPr>
          <w:rFonts w:ascii="Times New Roman" w:hAnsi="Times New Roman" w:cs="Times New Roman"/>
          <w:sz w:val="26"/>
          <w:szCs w:val="26"/>
        </w:rPr>
        <w:t>Không giải phương trình, hãy chứng minh phương trình có 2 nghiệm phân biệt x</w:t>
      </w:r>
      <w:r w:rsidRPr="00B22772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B22772">
        <w:rPr>
          <w:rFonts w:ascii="Times New Roman" w:hAnsi="Times New Roman" w:cs="Times New Roman"/>
          <w:sz w:val="26"/>
          <w:szCs w:val="26"/>
        </w:rPr>
        <w:t xml:space="preserve"> , x</w:t>
      </w:r>
      <w:r w:rsidRPr="00B2277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22772">
        <w:rPr>
          <w:rFonts w:ascii="Times New Roman" w:hAnsi="Times New Roman" w:cs="Times New Roman"/>
          <w:sz w:val="26"/>
          <w:szCs w:val="26"/>
        </w:rPr>
        <w:t xml:space="preserve">        </w:t>
      </w:r>
    </w:p>
    <w:p w14:paraId="692EECD0" w14:textId="77777777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ì a,c trái dấu nên pt có 2 nghiệm phân biệt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0.5</w:t>
      </w:r>
    </w:p>
    <w:p w14:paraId="483FC48C" w14:textId="77777777" w:rsidR="003664B7" w:rsidRPr="00B22772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</w:p>
    <w:p w14:paraId="516418A8" w14:textId="53C7C78B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/ </w:t>
      </w:r>
      <w:r w:rsidRPr="00B22772">
        <w:rPr>
          <w:rFonts w:ascii="Times New Roman" w:hAnsi="Times New Roman" w:cs="Times New Roman"/>
          <w:sz w:val="26"/>
          <w:szCs w:val="26"/>
        </w:rPr>
        <w:t xml:space="preserve">Tính </w:t>
      </w:r>
      <m:oMath>
        <m:r>
          <w:rPr>
            <w:rFonts w:ascii="Cambria Math" w:hAnsi="Cambria Math" w:cs="Times New Roman"/>
            <w:sz w:val="26"/>
            <w:szCs w:val="26"/>
          </w:rPr>
          <m:t>M=</m:t>
        </m:r>
      </m:oMath>
      <w:r w:rsidR="00837F6B" w:rsidRPr="00851F71">
        <w:rPr>
          <w:noProof/>
          <w:position w:val="-30"/>
        </w:rPr>
        <w:object w:dxaOrig="1420" w:dyaOrig="680" w14:anchorId="75F3BA63">
          <v:shape id="_x0000_i1027" type="#_x0000_t75" style="width:70.5pt;height:33pt" o:ole="">
            <v:imagedata r:id="rId11" o:title=""/>
          </v:shape>
          <o:OLEObject Type="Embed" ProgID="Equation.DSMT4" ShapeID="_x0000_i1027" DrawAspect="Content" ObjectID="_1764141510" r:id="rId12"/>
        </w:object>
      </w:r>
    </w:p>
    <w:p w14:paraId="0812D128" w14:textId="4C1A7583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sz w:val="26"/>
          <w:szCs w:val="26"/>
        </w:rPr>
        <w:tab/>
      </w:r>
      <w:r w:rsidR="00837F6B" w:rsidRPr="00207D92">
        <w:rPr>
          <w:rFonts w:ascii="Times New Roman" w:hAnsi="Times New Roman" w:cs="Times New Roman"/>
          <w:noProof/>
          <w:position w:val="-58"/>
          <w:sz w:val="26"/>
          <w:szCs w:val="26"/>
        </w:rPr>
        <w:object w:dxaOrig="2140" w:dyaOrig="1280" w14:anchorId="35951698">
          <v:shape id="_x0000_i1028" type="#_x0000_t75" style="width:107.25pt;height:63pt" o:ole="">
            <v:imagedata r:id="rId13" o:title=""/>
          </v:shape>
          <o:OLEObject Type="Embed" ProgID="Equation.DSMT4" ShapeID="_x0000_i1028" DrawAspect="Content" ObjectID="_1764141511" r:id="rId14"/>
        </w:object>
      </w:r>
      <w:r w:rsidRPr="00207D92"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207D92">
        <w:rPr>
          <w:rFonts w:ascii="Times New Roman" w:hAnsi="Times New Roman" w:cs="Times New Roman"/>
          <w:sz w:val="26"/>
          <w:szCs w:val="26"/>
        </w:rPr>
        <w:t>0.5</w:t>
      </w:r>
    </w:p>
    <w:p w14:paraId="61F4FA49" w14:textId="3DD60518" w:rsidR="003664B7" w:rsidRDefault="003664B7" w:rsidP="001A589E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tab/>
      </w:r>
      <w:r w:rsidR="00837F6B" w:rsidRPr="00420CB3">
        <w:rPr>
          <w:noProof/>
          <w:position w:val="-136"/>
        </w:rPr>
        <w:object w:dxaOrig="3460" w:dyaOrig="2840" w14:anchorId="33908EF3">
          <v:shape id="_x0000_i1029" type="#_x0000_t75" style="width:174pt;height:142.5pt" o:ole="">
            <v:imagedata r:id="rId15" o:title=""/>
          </v:shape>
          <o:OLEObject Type="Embed" ProgID="Equation.DSMT4" ShapeID="_x0000_i1029" DrawAspect="Content" ObjectID="_1764141512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E199E">
        <w:rPr>
          <w:sz w:val="26"/>
          <w:szCs w:val="26"/>
        </w:rPr>
        <w:t xml:space="preserve"> </w:t>
      </w:r>
      <w:r w:rsidRPr="001E231C">
        <w:rPr>
          <w:rFonts w:ascii="Times New Roman" w:hAnsi="Times New Roman" w:cs="Times New Roman"/>
          <w:sz w:val="26"/>
          <w:szCs w:val="26"/>
        </w:rPr>
        <w:t>0.25 x4</w:t>
      </w:r>
    </w:p>
    <w:p w14:paraId="0E329F6F" w14:textId="77777777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 w:rsidRPr="00220568">
        <w:rPr>
          <w:rFonts w:ascii="Times New Roman" w:hAnsi="Times New Roman" w:cs="Times New Roman"/>
          <w:b/>
          <w:bCs/>
          <w:sz w:val="26"/>
          <w:szCs w:val="26"/>
        </w:rPr>
        <w:t>Bài 3</w:t>
      </w:r>
      <w:r w:rsidRPr="008E199E">
        <w:rPr>
          <w:rFonts w:ascii="Times New Roman" w:hAnsi="Times New Roman" w:cs="Times New Roman"/>
          <w:sz w:val="26"/>
          <w:szCs w:val="26"/>
        </w:rPr>
        <w:t xml:space="preserve"> :</w:t>
      </w:r>
      <w:r>
        <w:rPr>
          <w:rFonts w:ascii="Times New Roman" w:hAnsi="Times New Roman" w:cs="Times New Roman"/>
          <w:sz w:val="26"/>
          <w:szCs w:val="26"/>
        </w:rPr>
        <w:t xml:space="preserve"> Gọi x, y lần lượt là giá tivi và máy lạnh ban đầu (x,y &gt;0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471B21CB" w14:textId="2C734FE2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B22772">
        <w:rPr>
          <w:rFonts w:ascii="Times New Roman" w:hAnsi="Times New Roman" w:cs="Times New Roman"/>
          <w:sz w:val="26"/>
          <w:szCs w:val="26"/>
        </w:rPr>
        <w:t>tổng số tiền 1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 0</w:t>
      </w:r>
      <w:r w:rsidRPr="00B22772">
        <w:rPr>
          <w:rFonts w:ascii="Times New Roman" w:hAnsi="Times New Roman" w:cs="Times New Roman"/>
          <w:sz w:val="26"/>
          <w:szCs w:val="26"/>
        </w:rPr>
        <w:t>00 000 đồng</w:t>
      </w:r>
      <w:r>
        <w:rPr>
          <w:rFonts w:ascii="Times New Roman" w:hAnsi="Times New Roman" w:cs="Times New Roman"/>
          <w:sz w:val="26"/>
          <w:szCs w:val="26"/>
        </w:rPr>
        <w:t xml:space="preserve"> =&gt; x + y = 1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 000 00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76EC329F" w14:textId="68EA6B5A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B22772">
        <w:rPr>
          <w:rFonts w:ascii="Times New Roman" w:hAnsi="Times New Roman" w:cs="Times New Roman"/>
          <w:sz w:val="26"/>
          <w:szCs w:val="26"/>
        </w:rPr>
        <w:t xml:space="preserve">giảm giá mỗi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 xml:space="preserve">20 </w:t>
      </w:r>
      <w:r w:rsidRPr="00B22772">
        <w:rPr>
          <w:rFonts w:ascii="Times New Roman" w:hAnsi="Times New Roman" w:cs="Times New Roman"/>
          <w:sz w:val="26"/>
          <w:szCs w:val="26"/>
        </w:rPr>
        <w:t xml:space="preserve">% , và mỗi máy </w:t>
      </w:r>
      <w:r>
        <w:rPr>
          <w:rFonts w:ascii="Times New Roman" w:hAnsi="Times New Roman" w:cs="Times New Roman"/>
          <w:sz w:val="26"/>
          <w:szCs w:val="26"/>
        </w:rPr>
        <w:t>lạnh</w:t>
      </w:r>
      <w:r w:rsidRPr="00B22772">
        <w:rPr>
          <w:rFonts w:ascii="Times New Roman" w:hAnsi="Times New Roman" w:cs="Times New Roman"/>
          <w:sz w:val="26"/>
          <w:szCs w:val="26"/>
        </w:rPr>
        <w:t xml:space="preserve"> giảm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15</w:t>
      </w:r>
      <w:r w:rsidRPr="00B22772">
        <w:rPr>
          <w:rFonts w:ascii="Times New Roman" w:hAnsi="Times New Roman" w:cs="Times New Roman"/>
          <w:sz w:val="26"/>
          <w:szCs w:val="26"/>
        </w:rPr>
        <w:t>%</w:t>
      </w:r>
    </w:p>
    <w:p w14:paraId="5E5F01B5" w14:textId="77777777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sz w:val="26"/>
          <w:szCs w:val="26"/>
        </w:rPr>
        <w:t xml:space="preserve"> nên Ông </w:t>
      </w:r>
      <w:r>
        <w:rPr>
          <w:rFonts w:ascii="Times New Roman" w:hAnsi="Times New Roman" w:cs="Times New Roman"/>
          <w:sz w:val="26"/>
          <w:szCs w:val="26"/>
        </w:rPr>
        <w:t>Tuấn</w:t>
      </w:r>
      <w:r w:rsidRPr="00B22772">
        <w:rPr>
          <w:rFonts w:ascii="Times New Roman" w:hAnsi="Times New Roman" w:cs="Times New Roman"/>
          <w:sz w:val="26"/>
          <w:szCs w:val="26"/>
        </w:rPr>
        <w:t xml:space="preserve"> chỉ phải trả tổng số tiền là </w:t>
      </w:r>
      <w:r>
        <w:rPr>
          <w:rFonts w:ascii="Times New Roman" w:hAnsi="Times New Roman" w:cs="Times New Roman"/>
          <w:sz w:val="26"/>
          <w:szCs w:val="26"/>
        </w:rPr>
        <w:t>13 300 000</w:t>
      </w:r>
      <w:r w:rsidRPr="00B22772">
        <w:rPr>
          <w:rFonts w:ascii="Times New Roman" w:hAnsi="Times New Roman" w:cs="Times New Roman"/>
          <w:sz w:val="26"/>
          <w:szCs w:val="26"/>
        </w:rPr>
        <w:t xml:space="preserve"> đồ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DD17802" w14:textId="5A9F3EEB" w:rsidR="003664B7" w:rsidRDefault="003664B7" w:rsidP="003664B7">
      <w:pPr>
        <w:pStyle w:val="ListParagraph"/>
        <w:numPr>
          <w:ilvl w:val="0"/>
          <w:numId w:val="3"/>
        </w:num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. (1-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20</w:t>
      </w:r>
      <w:r>
        <w:rPr>
          <w:rFonts w:ascii="Times New Roman" w:hAnsi="Times New Roman" w:cs="Times New Roman"/>
          <w:sz w:val="26"/>
          <w:szCs w:val="26"/>
        </w:rPr>
        <w:t>%) + y. (1-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15</w:t>
      </w:r>
      <w:r>
        <w:rPr>
          <w:rFonts w:ascii="Times New Roman" w:hAnsi="Times New Roman" w:cs="Times New Roman"/>
          <w:sz w:val="26"/>
          <w:szCs w:val="26"/>
        </w:rPr>
        <w:t>%) = 1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</w:rPr>
        <w:t>00 00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67F5DD36" w14:textId="1B00C036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81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iải ra x= 10 000 000 , y= </w:t>
      </w:r>
      <w:r w:rsidR="001A589E">
        <w:rPr>
          <w:rFonts w:ascii="Times New Roman" w:hAnsi="Times New Roman" w:cs="Times New Roman"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 000 00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5E343D74" w14:textId="77777777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81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Kết luậ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15266701" w14:textId="77777777" w:rsidR="003664B7" w:rsidRDefault="003664B7" w:rsidP="003664B7">
      <w:pPr>
        <w:pStyle w:val="ListParagraph"/>
        <w:tabs>
          <w:tab w:val="left" w:pos="425"/>
        </w:tabs>
        <w:spacing w:after="0" w:line="276" w:lineRule="auto"/>
        <w:ind w:left="816"/>
        <w:rPr>
          <w:rFonts w:ascii="Times New Roman" w:hAnsi="Times New Roman" w:cs="Times New Roman"/>
          <w:sz w:val="26"/>
          <w:szCs w:val="26"/>
        </w:rPr>
      </w:pPr>
    </w:p>
    <w:p w14:paraId="7D4A5F5C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20568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1312" behindDoc="0" locked="0" layoutInCell="1" allowOverlap="1" wp14:anchorId="46C046F8" wp14:editId="596F7AD9">
            <wp:simplePos x="0" y="0"/>
            <wp:positionH relativeFrom="column">
              <wp:posOffset>755650</wp:posOffset>
            </wp:positionH>
            <wp:positionV relativeFrom="paragraph">
              <wp:posOffset>41275</wp:posOffset>
            </wp:positionV>
            <wp:extent cx="1981200" cy="113157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20568">
        <w:rPr>
          <w:rFonts w:ascii="Times New Roman" w:hAnsi="Times New Roman" w:cs="Times New Roman"/>
          <w:b/>
          <w:bCs/>
          <w:sz w:val="26"/>
          <w:szCs w:val="26"/>
        </w:rPr>
        <w:t>Bài 4</w:t>
      </w:r>
      <w:r w:rsidRPr="00774FFE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394FFF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16BEC1FB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2F247394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2472D3DA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43618ED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0A6727EC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2734AD3" w14:textId="49E4C280" w:rsidR="003664B7" w:rsidRPr="001E231C" w:rsidRDefault="00837F6B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420CB3">
        <w:rPr>
          <w:noProof/>
          <w:position w:val="-24"/>
        </w:rPr>
        <w:object w:dxaOrig="3120" w:dyaOrig="660" w14:anchorId="4BC8CFED">
          <v:shape id="_x0000_i1030" type="#_x0000_t75" style="width:156pt;height:33pt" o:ole="">
            <v:imagedata r:id="rId17" o:title=""/>
          </v:shape>
          <o:OLEObject Type="Embed" ProgID="Equation.DSMT4" ShapeID="_x0000_i1030" DrawAspect="Content" ObjectID="_1764141513" r:id="rId18"/>
        </w:object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04714C"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>0.25</w:t>
      </w:r>
    </w:p>
    <w:p w14:paraId="0C0A3C13" w14:textId="5F322308" w:rsidR="003664B7" w:rsidRPr="001E231C" w:rsidRDefault="00837F6B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30"/>
          <w:szCs w:val="30"/>
        </w:rPr>
      </w:pPr>
      <w:r w:rsidRPr="001E231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960" w:dyaOrig="660" w14:anchorId="71DD9428">
          <v:shape id="_x0000_i1031" type="#_x0000_t75" style="width:147.75pt;height:33pt" o:ole="">
            <v:imagedata r:id="rId19" o:title=""/>
          </v:shape>
          <o:OLEObject Type="Embed" ProgID="Equation.DSMT4" ShapeID="_x0000_i1031" DrawAspect="Content" ObjectID="_1764141514" r:id="rId20"/>
        </w:object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  <w:t>0.25</w:t>
      </w:r>
    </w:p>
    <w:p w14:paraId="051AB033" w14:textId="2003B934" w:rsidR="003664B7" w:rsidRPr="00967652" w:rsidRDefault="00837F6B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30"/>
          <w:szCs w:val="30"/>
        </w:rPr>
      </w:pPr>
      <w:r w:rsidRPr="0096765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3560" w:dyaOrig="620" w14:anchorId="5C89B34C">
          <v:shape id="_x0000_i1032" type="#_x0000_t75" style="width:177pt;height:31.5pt" o:ole="">
            <v:imagedata r:id="rId21" o:title=""/>
          </v:shape>
          <o:OLEObject Type="Embed" ProgID="Equation.DSMT4" ShapeID="_x0000_i1032" DrawAspect="Content" ObjectID="_1764141515" r:id="rId22"/>
        </w:object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3664B7" w:rsidRPr="001E231C">
        <w:rPr>
          <w:rFonts w:ascii="Times New Roman" w:hAnsi="Times New Roman" w:cs="Times New Roman"/>
          <w:sz w:val="26"/>
          <w:szCs w:val="26"/>
        </w:rPr>
        <w:t>0.5</w:t>
      </w:r>
    </w:p>
    <w:p w14:paraId="6CA7EF76" w14:textId="3AE5E15E" w:rsidR="0004714C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E231C">
        <w:rPr>
          <w:rFonts w:ascii="Times New Roman" w:hAnsi="Times New Roman" w:cs="Times New Roman"/>
          <w:sz w:val="26"/>
          <w:szCs w:val="26"/>
        </w:rPr>
        <w:t xml:space="preserve">Kết luận </w:t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>
        <w:rPr>
          <w:rFonts w:ascii="Times New Roman" w:hAnsi="Times New Roman" w:cs="Times New Roman"/>
          <w:sz w:val="26"/>
          <w:szCs w:val="26"/>
        </w:rPr>
        <w:tab/>
      </w:r>
      <w:r w:rsidR="0004714C" w:rsidRPr="001E231C">
        <w:rPr>
          <w:rFonts w:ascii="Times New Roman" w:hAnsi="Times New Roman" w:cs="Times New Roman"/>
          <w:sz w:val="26"/>
          <w:szCs w:val="26"/>
        </w:rPr>
        <w:t>0.25</w:t>
      </w:r>
    </w:p>
    <w:p w14:paraId="019A793B" w14:textId="3716EC5C" w:rsidR="0004714C" w:rsidRDefault="0004714C" w:rsidP="0004714C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àm tròn sai trừ 0.25</w:t>
      </w:r>
    </w:p>
    <w:p w14:paraId="7ADE319F" w14:textId="67212C18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="000704A5" w:rsidRPr="000704A5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331D19EB" wp14:editId="3C8BA83C">
            <wp:simplePos x="0" y="0"/>
            <wp:positionH relativeFrom="column">
              <wp:posOffset>223075</wp:posOffset>
            </wp:positionH>
            <wp:positionV relativeFrom="paragraph">
              <wp:posOffset>219710</wp:posOffset>
            </wp:positionV>
            <wp:extent cx="2260600" cy="1828800"/>
            <wp:effectExtent l="0" t="0" r="0" b="0"/>
            <wp:wrapTight wrapText="bothSides">
              <wp:wrapPolygon edited="0">
                <wp:start x="9465" y="675"/>
                <wp:lineTo x="5461" y="4725"/>
                <wp:lineTo x="182" y="6525"/>
                <wp:lineTo x="182" y="8100"/>
                <wp:lineTo x="5461" y="8325"/>
                <wp:lineTo x="5097" y="11925"/>
                <wp:lineTo x="5825" y="15525"/>
                <wp:lineTo x="5097" y="17325"/>
                <wp:lineTo x="8373" y="19125"/>
                <wp:lineTo x="8373" y="19350"/>
                <wp:lineTo x="10921" y="20700"/>
                <wp:lineTo x="11285" y="21150"/>
                <wp:lineTo x="15108" y="21150"/>
                <wp:lineTo x="15472" y="20700"/>
                <wp:lineTo x="18020" y="19350"/>
                <wp:lineTo x="19476" y="19125"/>
                <wp:lineTo x="20933" y="17100"/>
                <wp:lineTo x="20569" y="15525"/>
                <wp:lineTo x="21297" y="11925"/>
                <wp:lineTo x="20933" y="4950"/>
                <wp:lineTo x="19294" y="4725"/>
                <wp:lineTo x="19476" y="3375"/>
                <wp:lineTo x="14380" y="1350"/>
                <wp:lineTo x="10375" y="675"/>
                <wp:lineTo x="9465" y="675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92291AE" w14:textId="36902503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ài 5:</w:t>
      </w:r>
    </w:p>
    <w:p w14:paraId="7E3B8FDB" w14:textId="462897D6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4E0AC7FB" w14:textId="10F5E1CF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0EA6D91B" w14:textId="052083B9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1E38A05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132B7EA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11C6342C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7BCC3D3F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556873E" w14:textId="77777777" w:rsidR="003664B7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2EE5C991" w14:textId="77777777" w:rsidR="00EA4BEA" w:rsidRPr="00B22772" w:rsidRDefault="00EA4BEA" w:rsidP="00EA4BEA">
      <w:pPr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B22772">
        <w:rPr>
          <w:rFonts w:ascii="Times New Roman" w:hAnsi="Times New Roman" w:cs="Times New Roman"/>
          <w:sz w:val="26"/>
          <w:szCs w:val="26"/>
        </w:rPr>
        <w:t>a)</w:t>
      </w:r>
      <w:r w:rsidRPr="00B22772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Chứng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minh: Các tứ giác A</w:t>
      </w:r>
      <w:r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HN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>, BC</w:t>
      </w:r>
      <w:r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N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nội tiếp . </w:t>
      </w:r>
    </w:p>
    <w:p w14:paraId="6A93EC5D" w14:textId="318FC7FE" w:rsidR="003664B7" w:rsidRPr="00627093" w:rsidRDefault="00837F6B" w:rsidP="003664B7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420CB3">
        <w:rPr>
          <w:noProof/>
          <w:position w:val="-6"/>
        </w:rPr>
        <w:object w:dxaOrig="3260" w:dyaOrig="360" w14:anchorId="29B052B0">
          <v:shape id="_x0000_i1033" type="#_x0000_t75" style="width:163.5pt;height:17.25pt" o:ole="">
            <v:imagedata r:id="rId24" o:title=""/>
          </v:shape>
          <o:OLEObject Type="Embed" ProgID="Equation.DSMT4" ShapeID="_x0000_i1033" DrawAspect="Content" ObjectID="_1764141516" r:id="rId25"/>
        </w:object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3664B7"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>0.5</w:t>
      </w:r>
    </w:p>
    <w:p w14:paraId="47DFA000" w14:textId="4A1185F2" w:rsidR="003664B7" w:rsidRPr="00627093" w:rsidRDefault="003664B7" w:rsidP="003664B7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=&gt;tứ giác </w:t>
      </w:r>
      <w:r w:rsidR="00EA4BEA"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>A</w:t>
      </w:r>
      <w:r w:rsidR="00EA4BEA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HN</w:t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nội tiếp được</w:t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0.25</w:t>
      </w:r>
    </w:p>
    <w:p w14:paraId="6909EF46" w14:textId="73F81976" w:rsidR="003664B7" w:rsidRPr="00627093" w:rsidRDefault="00837F6B" w:rsidP="003664B7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627093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920" w:dyaOrig="360" w14:anchorId="6C60E8E0">
          <v:shape id="_x0000_i1034" type="#_x0000_t75" style="width:96.75pt;height:17.25pt" o:ole="">
            <v:imagedata r:id="rId26" o:title=""/>
          </v:shape>
          <o:OLEObject Type="Embed" ProgID="Equation.DSMT4" ShapeID="_x0000_i1034" DrawAspect="Content" ObjectID="_1764141517" r:id="rId27"/>
        </w:object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</w:r>
      <w:r w:rsidR="003664B7" w:rsidRPr="00627093">
        <w:rPr>
          <w:rFonts w:ascii="Times New Roman" w:hAnsi="Times New Roman" w:cs="Times New Roman"/>
          <w:sz w:val="26"/>
          <w:szCs w:val="26"/>
        </w:rPr>
        <w:tab/>
        <w:t>0.5</w:t>
      </w:r>
    </w:p>
    <w:p w14:paraId="3D2D3103" w14:textId="4A1639F8" w:rsidR="003664B7" w:rsidRPr="00627093" w:rsidRDefault="003664B7" w:rsidP="003664B7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=&gt;tứ giác </w:t>
      </w:r>
      <w:r w:rsidR="00EA4BEA"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>BC</w:t>
      </w:r>
      <w:r w:rsidR="00EA4BEA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MN</w:t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nội tiếp được</w:t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0.25</w:t>
      </w:r>
    </w:p>
    <w:p w14:paraId="09BE1F1A" w14:textId="79312ED7" w:rsidR="003664B7" w:rsidRPr="00EA4BEA" w:rsidRDefault="003664B7" w:rsidP="003664B7">
      <w:pPr>
        <w:spacing w:line="276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C3264">
        <w:rPr>
          <w:rFonts w:ascii="Times New Roman" w:hAnsi="Times New Roman" w:cs="Times New Roman"/>
          <w:sz w:val="26"/>
          <w:szCs w:val="26"/>
        </w:rPr>
        <w:t>b)</w:t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Chứng minh OA </w:t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sym w:font="Symbol" w:char="F05E"/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r w:rsidR="00EA4BEA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>MN</w:t>
      </w:r>
    </w:p>
    <w:p w14:paraId="5DBBE835" w14:textId="77777777" w:rsidR="003664B7" w:rsidRPr="00AC3264" w:rsidRDefault="003664B7" w:rsidP="003664B7">
      <w:pPr>
        <w:spacing w:line="276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</w:pP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ab/>
        <w:t>Kẻ tiếp tuyến Ax của (O)</w:t>
      </w:r>
    </w:p>
    <w:p w14:paraId="0CC82933" w14:textId="5D36BEDA" w:rsidR="003664B7" w:rsidRPr="00AC3264" w:rsidRDefault="003664B7" w:rsidP="003664B7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AC3264">
        <w:rPr>
          <w:rFonts w:ascii="Times New Roman" w:hAnsi="Times New Roman" w:cs="Times New Roman"/>
          <w:sz w:val="26"/>
          <w:szCs w:val="26"/>
        </w:rPr>
        <w:t>=&gt;</w:t>
      </w:r>
      <w:r w:rsidR="00837F6B" w:rsidRPr="00AC326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80" w:dyaOrig="400" w14:anchorId="5CD2C964">
          <v:shape id="_x0000_i1035" type="#_x0000_t75" style="width:63pt;height:19.5pt" o:ole="">
            <v:imagedata r:id="rId28" o:title=""/>
          </v:shape>
          <o:OLEObject Type="Embed" ProgID="Equation.DSMT4" ShapeID="_x0000_i1035" DrawAspect="Content" ObjectID="_1764141518" r:id="rId29"/>
        </w:object>
      </w:r>
      <w:r w:rsidRPr="00AC3264">
        <w:rPr>
          <w:rFonts w:ascii="Times New Roman" w:hAnsi="Times New Roman" w:cs="Times New Roman"/>
          <w:sz w:val="26"/>
          <w:szCs w:val="26"/>
        </w:rPr>
        <w:t>(cùng chắn cung AB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75E14B3D" w14:textId="5193E39C" w:rsidR="003664B7" w:rsidRPr="003F1AA4" w:rsidRDefault="00837F6B" w:rsidP="003664B7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AC326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400" w:dyaOrig="400" w14:anchorId="1D84F073">
          <v:shape id="_x0000_i1036" type="#_x0000_t75" style="width:70.5pt;height:19.5pt" o:ole="">
            <v:imagedata r:id="rId30" o:title=""/>
          </v:shape>
          <o:OLEObject Type="Embed" ProgID="Equation.DSMT4" ShapeID="_x0000_i1036" DrawAspect="Content" ObjectID="_1764141519" r:id="rId31"/>
        </w:object>
      </w:r>
      <w:r w:rsidR="003664B7" w:rsidRPr="00AC3264">
        <w:rPr>
          <w:rFonts w:ascii="Times New Roman" w:hAnsi="Times New Roman" w:cs="Times New Roman"/>
          <w:sz w:val="26"/>
          <w:szCs w:val="26"/>
        </w:rPr>
        <w:t>(BC</w:t>
      </w:r>
      <w:r w:rsidR="00EA4BEA">
        <w:rPr>
          <w:rFonts w:ascii="Times New Roman" w:hAnsi="Times New Roman" w:cs="Times New Roman"/>
          <w:sz w:val="26"/>
          <w:szCs w:val="26"/>
          <w:lang w:val="vi-VN"/>
        </w:rPr>
        <w:t>MN</w:t>
      </w:r>
      <w:r w:rsidR="003664B7" w:rsidRPr="00AC3264">
        <w:rPr>
          <w:rFonts w:ascii="Times New Roman" w:hAnsi="Times New Roman" w:cs="Times New Roman"/>
          <w:sz w:val="26"/>
          <w:szCs w:val="26"/>
        </w:rPr>
        <w:t xml:space="preserve"> nội tiếp, góc ngoài bằng góc đối của góc trong)</w:t>
      </w:r>
      <w:r w:rsidR="003F1AA4">
        <w:rPr>
          <w:rFonts w:ascii="Times New Roman" w:hAnsi="Times New Roman" w:cs="Times New Roman"/>
          <w:sz w:val="26"/>
          <w:szCs w:val="26"/>
        </w:rPr>
        <w:tab/>
      </w:r>
      <w:r w:rsidR="003F1AA4">
        <w:rPr>
          <w:rFonts w:ascii="Times New Roman" w:hAnsi="Times New Roman" w:cs="Times New Roman"/>
          <w:sz w:val="26"/>
          <w:szCs w:val="26"/>
          <w:lang w:val="vi-VN"/>
        </w:rPr>
        <w:t>0.25</w:t>
      </w:r>
    </w:p>
    <w:p w14:paraId="5F104876" w14:textId="7ED295A1" w:rsidR="003664B7" w:rsidRPr="00F7080C" w:rsidRDefault="003664B7" w:rsidP="003664B7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F7080C">
        <w:rPr>
          <w:rFonts w:ascii="Times New Roman" w:hAnsi="Times New Roman" w:cs="Times New Roman"/>
          <w:sz w:val="26"/>
          <w:szCs w:val="26"/>
          <w:lang w:val="vi-VN"/>
        </w:rPr>
        <w:t>=&gt;</w:t>
      </w:r>
      <w:r w:rsidR="00837F6B" w:rsidRPr="00AC326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380" w:dyaOrig="400" w14:anchorId="10092D91">
          <v:shape id="_x0000_i1037" type="#_x0000_t75" style="width:68.25pt;height:19.5pt" o:ole="">
            <v:imagedata r:id="rId32" o:title=""/>
          </v:shape>
          <o:OLEObject Type="Embed" ProgID="Equation.DSMT4" ShapeID="_x0000_i1037" DrawAspect="Content" ObjectID="_1764141520" r:id="rId33"/>
        </w:object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5878B5" w:rsidRPr="00F7080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>0.25</w:t>
      </w:r>
    </w:p>
    <w:p w14:paraId="0EB8C6E3" w14:textId="4833D9F1" w:rsidR="003664B7" w:rsidRPr="00EA4BEA" w:rsidRDefault="003664B7" w:rsidP="003664B7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F7080C">
        <w:rPr>
          <w:rFonts w:ascii="Times New Roman" w:hAnsi="Times New Roman" w:cs="Times New Roman"/>
          <w:sz w:val="26"/>
          <w:szCs w:val="26"/>
          <w:lang w:val="vi-VN"/>
        </w:rPr>
        <w:t xml:space="preserve">=&gt;Ax // </w:t>
      </w:r>
      <w:r w:rsidR="00EA4BEA">
        <w:rPr>
          <w:rFonts w:ascii="Times New Roman" w:hAnsi="Times New Roman" w:cs="Times New Roman"/>
          <w:sz w:val="26"/>
          <w:szCs w:val="26"/>
          <w:lang w:val="vi-VN"/>
        </w:rPr>
        <w:t>MN</w:t>
      </w:r>
    </w:p>
    <w:p w14:paraId="61B2BB25" w14:textId="67F332A7" w:rsidR="003664B7" w:rsidRPr="00F7080C" w:rsidRDefault="003664B7" w:rsidP="003664B7">
      <w:pPr>
        <w:spacing w:line="276" w:lineRule="auto"/>
        <w:ind w:firstLine="720"/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</w:pPr>
      <w:r w:rsidRPr="00F7080C">
        <w:rPr>
          <w:rFonts w:ascii="Times New Roman" w:hAnsi="Times New Roman" w:cs="Times New Roman"/>
          <w:sz w:val="26"/>
          <w:szCs w:val="26"/>
          <w:lang w:val="vi-VN"/>
        </w:rPr>
        <w:t xml:space="preserve">=&gt; 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 xml:space="preserve">OA </w:t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sym w:font="Symbol" w:char="F05E"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 xml:space="preserve"> </w:t>
      </w:r>
      <w:r w:rsidR="00EA4BEA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>MN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ab/>
        <w:t>0.25</w:t>
      </w:r>
    </w:p>
    <w:p w14:paraId="20C25BA0" w14:textId="4C654F23" w:rsidR="003664B7" w:rsidRPr="00F7080C" w:rsidRDefault="003664B7" w:rsidP="003664B7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>c</w:t>
      </w:r>
      <w:r w:rsidRPr="00F7080C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 xml:space="preserve"> </w:t>
      </w:r>
      <w:r w:rsidRPr="00F7080C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  <w:lang w:val="vi-VN"/>
        </w:rPr>
        <w:t xml:space="preserve">Cho </w:t>
      </w:r>
      <w:r w:rsidR="00837F6B" w:rsidRPr="00B22772">
        <w:rPr>
          <w:rFonts w:ascii="Times New Roman" w:hAnsi="Times New Roman" w:cs="Times New Roman"/>
          <w:bCs/>
          <w:noProof/>
          <w:color w:val="000000"/>
          <w:position w:val="-6"/>
          <w:sz w:val="26"/>
          <w:szCs w:val="26"/>
          <w:shd w:val="clear" w:color="auto" w:fill="FFFFFF"/>
        </w:rPr>
        <w:object w:dxaOrig="1100" w:dyaOrig="360" w14:anchorId="4B25D995">
          <v:shape id="_x0000_i1038" type="#_x0000_t75" style="width:54.75pt;height:17.25pt" o:ole="">
            <v:imagedata r:id="rId9" o:title=""/>
          </v:shape>
          <o:OLEObject Type="Embed" ProgID="Equation.DSMT4" ShapeID="_x0000_i1038" DrawAspect="Content" ObjectID="_1764141521" r:id="rId34"/>
        </w:object>
      </w:r>
      <w:r w:rsidRPr="00F7080C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  <w:lang w:val="vi-VN"/>
        </w:rPr>
        <w:t xml:space="preserve">. Tính bán kính 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đường tròn  ngoại tiếp tam giác </w:t>
      </w:r>
      <w:r w:rsidR="00371C2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HN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theo R</w:t>
      </w:r>
    </w:p>
    <w:p w14:paraId="5B41D327" w14:textId="60D1BDA1" w:rsidR="003664B7" w:rsidRPr="00F7080C" w:rsidRDefault="003664B7" w:rsidP="003664B7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Chứng minh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H là đường kính 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đường tròn  ngoại tiếp tam giác </w:t>
      </w:r>
      <w:r w:rsidR="00371C23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HN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>0.25</w:t>
      </w:r>
    </w:p>
    <w:p w14:paraId="074E6AB2" w14:textId="77777777" w:rsidR="003664B7" w:rsidRPr="00F7080C" w:rsidRDefault="003664B7" w:rsidP="003664B7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 xml:space="preserve">Tính đúng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Bán kính = R/2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  <w:t>0.25</w:t>
      </w:r>
    </w:p>
    <w:p w14:paraId="665FD4E0" w14:textId="77777777" w:rsidR="003664B7" w:rsidRPr="00F7080C" w:rsidRDefault="003664B7" w:rsidP="003664B7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vertAlign w:val="subscript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lang w:val="pt-BR"/>
        </w:rPr>
        <w:t>Chú ý: Học sinh làm cách khác, giáo viên vận dụng thang điểm để chấm</w:t>
      </w:r>
    </w:p>
    <w:p w14:paraId="6C20A834" w14:textId="77777777" w:rsidR="006B08D2" w:rsidRPr="00F7080C" w:rsidRDefault="006B08D2">
      <w:pPr>
        <w:rPr>
          <w:b/>
          <w:bCs/>
          <w:lang w:val="pt-BR"/>
        </w:rPr>
        <w:sectPr w:rsidR="006B08D2" w:rsidRPr="00F7080C" w:rsidSect="001E231C">
          <w:pgSz w:w="12240" w:h="15840"/>
          <w:pgMar w:top="720" w:right="1170" w:bottom="720" w:left="900" w:header="720" w:footer="720" w:gutter="0"/>
          <w:cols w:space="720"/>
          <w:docGrid w:linePitch="360"/>
        </w:sectPr>
      </w:pPr>
    </w:p>
    <w:p w14:paraId="4C172A02" w14:textId="5F600CCF" w:rsidR="006B08D2" w:rsidRPr="00F7080C" w:rsidRDefault="006B08D2" w:rsidP="001E231C">
      <w:pPr>
        <w:spacing w:after="0"/>
        <w:ind w:left="-180"/>
        <w:jc w:val="center"/>
        <w:rPr>
          <w:rFonts w:ascii="Times New Roman" w:hAnsi="Times New Roman"/>
          <w:b/>
          <w:sz w:val="26"/>
          <w:szCs w:val="26"/>
          <w:lang w:val="pt-BR"/>
        </w:rPr>
      </w:pPr>
      <w:r w:rsidRPr="00F7080C">
        <w:rPr>
          <w:rFonts w:ascii="Times New Roman" w:hAnsi="Times New Roman"/>
          <w:b/>
          <w:sz w:val="26"/>
          <w:szCs w:val="26"/>
          <w:lang w:val="pt-BR"/>
        </w:rPr>
        <w:lastRenderedPageBreak/>
        <w:t xml:space="preserve">MA TRẬN ĐỀ KIỂM TRA HỌC KÌ II NĂM </w:t>
      </w:r>
      <w:r w:rsidR="00F7080C">
        <w:rPr>
          <w:rFonts w:ascii="Times New Roman" w:hAnsi="Times New Roman"/>
          <w:b/>
          <w:sz w:val="26"/>
          <w:szCs w:val="26"/>
          <w:lang w:val="pt-BR"/>
        </w:rPr>
        <w:t>.................</w:t>
      </w:r>
    </w:p>
    <w:p w14:paraId="2FB37262" w14:textId="77777777" w:rsidR="006B08D2" w:rsidRPr="00F7080C" w:rsidRDefault="006B08D2" w:rsidP="001E231C">
      <w:pPr>
        <w:spacing w:after="0"/>
        <w:ind w:left="720"/>
        <w:rPr>
          <w:rFonts w:ascii="Times New Roman" w:hAnsi="Times New Roman"/>
          <w:sz w:val="26"/>
          <w:szCs w:val="26"/>
          <w:lang w:val="pt-BR"/>
        </w:rPr>
      </w:pPr>
    </w:p>
    <w:p w14:paraId="1237E369" w14:textId="77777777" w:rsidR="006B08D2" w:rsidRPr="00F7080C" w:rsidRDefault="006B08D2" w:rsidP="006B08D2">
      <w:pPr>
        <w:numPr>
          <w:ilvl w:val="0"/>
          <w:numId w:val="5"/>
        </w:numPr>
        <w:spacing w:after="0" w:line="276" w:lineRule="auto"/>
        <w:ind w:left="360" w:hanging="360"/>
        <w:rPr>
          <w:rFonts w:ascii="Times New Roman" w:hAnsi="Times New Roman"/>
          <w:b/>
          <w:sz w:val="26"/>
          <w:szCs w:val="26"/>
          <w:lang w:val="pt-BR"/>
        </w:rPr>
      </w:pPr>
      <w:r w:rsidRPr="00F7080C">
        <w:rPr>
          <w:rFonts w:ascii="Times New Roman" w:hAnsi="Times New Roman"/>
          <w:b/>
          <w:sz w:val="26"/>
          <w:szCs w:val="26"/>
          <w:lang w:val="pt-BR"/>
        </w:rPr>
        <w:t>MA TRẬN ĐỀ KIỂM TRA :</w:t>
      </w:r>
    </w:p>
    <w:p w14:paraId="051BE367" w14:textId="77777777" w:rsidR="006B08D2" w:rsidRPr="00F7080C" w:rsidRDefault="006B08D2" w:rsidP="001E231C">
      <w:pPr>
        <w:spacing w:after="0"/>
        <w:rPr>
          <w:rFonts w:ascii="Times New Roman" w:hAnsi="Times New Roman"/>
          <w:b/>
          <w:sz w:val="26"/>
          <w:szCs w:val="26"/>
          <w:lang w:val="pt-BR"/>
        </w:rPr>
      </w:pPr>
    </w:p>
    <w:tbl>
      <w:tblPr>
        <w:tblW w:w="10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3"/>
        <w:gridCol w:w="1454"/>
        <w:gridCol w:w="2249"/>
        <w:gridCol w:w="2339"/>
        <w:gridCol w:w="1510"/>
        <w:gridCol w:w="1330"/>
      </w:tblGrid>
      <w:tr w:rsidR="006B08D2" w14:paraId="0C45FDA1" w14:textId="77777777" w:rsidTr="004D56A6">
        <w:tc>
          <w:tcPr>
            <w:tcW w:w="1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F98FF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AB772EE" wp14:editId="4AC0F3D8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0</wp:posOffset>
                      </wp:positionV>
                      <wp:extent cx="1147445" cy="354965"/>
                      <wp:effectExtent l="0" t="0" r="33655" b="2603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3549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AB7E5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-6pt;margin-top:0;width:90.35pt;height:27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"/>
                  </w:pict>
                </mc:Fallback>
              </mc:AlternateContent>
            </w:r>
            <w:r w:rsidRPr="00F7080C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    </w:t>
            </w:r>
            <w:r>
              <w:rPr>
                <w:rFonts w:ascii="Times New Roman" w:hAnsi="Times New Roman"/>
                <w:sz w:val="26"/>
                <w:szCs w:val="26"/>
              </w:rPr>
              <w:t>Cấp độ</w:t>
            </w:r>
          </w:p>
          <w:p w14:paraId="17CD396B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ủ đề</w:t>
            </w:r>
          </w:p>
        </w:tc>
        <w:tc>
          <w:tcPr>
            <w:tcW w:w="14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207BFD" w14:textId="77777777" w:rsidR="006B08D2" w:rsidRDefault="006B08D2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hận biết</w:t>
            </w:r>
          </w:p>
        </w:tc>
        <w:tc>
          <w:tcPr>
            <w:tcW w:w="22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162A3" w14:textId="77777777" w:rsidR="006B08D2" w:rsidRDefault="006B08D2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ông hiểu</w:t>
            </w:r>
          </w:p>
        </w:tc>
        <w:tc>
          <w:tcPr>
            <w:tcW w:w="38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1FD3B" w14:textId="77777777" w:rsidR="006B08D2" w:rsidRDefault="006B08D2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n dụng</w:t>
            </w: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C7735" w14:textId="77777777" w:rsidR="006B08D2" w:rsidRDefault="006B08D2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ổng</w:t>
            </w:r>
          </w:p>
        </w:tc>
      </w:tr>
      <w:tr w:rsidR="006B08D2" w14:paraId="665F0755" w14:textId="77777777" w:rsidTr="004D56A6">
        <w:tc>
          <w:tcPr>
            <w:tcW w:w="1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FC700" w14:textId="77777777" w:rsidR="006B08D2" w:rsidRDefault="006B08D2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4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25014" w14:textId="77777777" w:rsidR="006B08D2" w:rsidRDefault="006B08D2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2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66B327" w14:textId="77777777" w:rsidR="006B08D2" w:rsidRDefault="006B08D2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3DF98" w14:textId="77777777" w:rsidR="006B08D2" w:rsidRDefault="006B08D2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ấp độ thấp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5C7DF" w14:textId="77777777" w:rsidR="006B08D2" w:rsidRDefault="006B08D2">
            <w:pPr>
              <w:spacing w:after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ấp độ cao</w:t>
            </w: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1A761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B08D2" w14:paraId="474B0567" w14:textId="77777777" w:rsidTr="00737DF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93293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1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Hàm số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6246C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ẽ đồ thị hàm số</w:t>
            </w:r>
          </w:p>
          <w:p w14:paraId="7AAFEFBD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D21D1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ìm tọa độ giao điểm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72805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6FA2B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81FDB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B08D2" w14:paraId="0B89111C" w14:textId="77777777" w:rsidTr="00737DF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1B0907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3C360565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7F79C1D7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E4040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26C3CDDD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  <w:p w14:paraId="40BD5F71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348D1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650D60CD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điểm</w:t>
            </w:r>
          </w:p>
          <w:p w14:paraId="4D47815F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AFEBD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B81B6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BEFEB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 câu</w:t>
            </w:r>
          </w:p>
          <w:p w14:paraId="1CEFEB2E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.5 điểm</w:t>
            </w:r>
          </w:p>
          <w:p w14:paraId="3B1E1143" w14:textId="77777777" w:rsidR="006B08D2" w:rsidRDefault="006B08D2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5%</w:t>
            </w:r>
          </w:p>
        </w:tc>
      </w:tr>
      <w:tr w:rsidR="006B08D2" w14:paraId="4EF71CF6" w14:textId="77777777" w:rsidTr="004D56A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20384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2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5F2D961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i-et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4314B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ứng tỏ phương trình luôn có 2 nghiệm phân biệt  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3FFE2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n dụng định lí Viete để tính biểu thức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C61D5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21553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F8EF0A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B08D2" w14:paraId="18406300" w14:textId="77777777" w:rsidTr="004D56A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1EEA65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32132D83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24C5C825" w14:textId="77777777" w:rsidR="006B08D2" w:rsidRDefault="006B08D2" w:rsidP="0008704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BE6D7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41F3B72C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5 điểm</w:t>
            </w:r>
          </w:p>
          <w:p w14:paraId="3DC6F07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%</w:t>
            </w: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505FD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1FC38A30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5 điểm</w:t>
            </w:r>
          </w:p>
          <w:p w14:paraId="2B990DA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DC50B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CF6C3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3606C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 câu</w:t>
            </w:r>
          </w:p>
          <w:p w14:paraId="60D6D0F2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 điểm</w:t>
            </w:r>
          </w:p>
          <w:p w14:paraId="2C1AB938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 %</w:t>
            </w:r>
          </w:p>
        </w:tc>
      </w:tr>
      <w:tr w:rsidR="006B08D2" w14:paraId="061E3B90" w14:textId="77777777" w:rsidTr="00741248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22BFAD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3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5205765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oán thực tế đại số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587CD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7693D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Lập hệ phương trình - Lập phương trình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D119E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9A6AD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AC113E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B08D2" w14:paraId="3D0FF7DF" w14:textId="77777777" w:rsidTr="00741248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FB417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310CB9B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503D4F6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C563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58653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5F9F1D61" w14:textId="77777777" w:rsidR="006B08D2" w:rsidRDefault="006B08D2" w:rsidP="005E2D15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7636FC6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 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E30B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0D8BE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7C431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4D9E7D77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54402D20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%</w:t>
            </w:r>
          </w:p>
        </w:tc>
      </w:tr>
      <w:tr w:rsidR="006B08D2" w14:paraId="544116ED" w14:textId="77777777" w:rsidTr="004D56A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A4F84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4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5BD5CCED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oán thực tế hình học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39A15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DAE661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4ED67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ính toán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4844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35502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B08D2" w14:paraId="159B4E97" w14:textId="77777777" w:rsidTr="004D56A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95CD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480B564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75FAE2F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349B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00611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57512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71A9048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7C1FE32B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 %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ADBE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44EA5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5639DC4B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.25 điểm</w:t>
            </w:r>
          </w:p>
          <w:p w14:paraId="04C5069C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2.5 %</w:t>
            </w:r>
          </w:p>
        </w:tc>
      </w:tr>
      <w:tr w:rsidR="006B08D2" w14:paraId="1ACA5422" w14:textId="77777777" w:rsidTr="004D56A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2A803" w14:textId="77777777" w:rsidR="006B08D2" w:rsidRDefault="006B08D2" w:rsidP="0008704E">
            <w:pPr>
              <w:spacing w:after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Câu 5: </w:t>
            </w:r>
          </w:p>
          <w:p w14:paraId="06943490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ình học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B13800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E57F7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1991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  <w:p w14:paraId="139AD2A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906600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5E83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B08D2" w14:paraId="54D1DD1E" w14:textId="77777777" w:rsidTr="004D56A6"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0A613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âu</w:t>
            </w:r>
          </w:p>
          <w:p w14:paraId="2C402BA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điểm</w:t>
            </w:r>
          </w:p>
          <w:p w14:paraId="34D8B4F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ỷ lệ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319C8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20F463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1F4C2EA4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.5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điểm</w:t>
            </w:r>
          </w:p>
          <w:p w14:paraId="48A617A7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5</w:t>
            </w:r>
            <w:r>
              <w:rPr>
                <w:rFonts w:ascii="Times New Roman" w:hAnsi="Times New Roman"/>
                <w:sz w:val="26"/>
                <w:szCs w:val="26"/>
              </w:rPr>
              <w:t>%</w:t>
            </w:r>
          </w:p>
        </w:tc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645D9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âu</w:t>
            </w:r>
          </w:p>
          <w:p w14:paraId="6B126A0D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điểm</w:t>
            </w:r>
          </w:p>
          <w:p w14:paraId="3C7B54DB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%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33132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câu</w:t>
            </w:r>
          </w:p>
          <w:p w14:paraId="78332A9F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5 điểm</w:t>
            </w:r>
          </w:p>
          <w:p w14:paraId="5DF6FF56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%</w:t>
            </w:r>
          </w:p>
        </w:tc>
        <w:tc>
          <w:tcPr>
            <w:tcW w:w="1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E5D88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âu</w:t>
            </w:r>
          </w:p>
          <w:p w14:paraId="27471BB3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 điểm</w:t>
            </w:r>
          </w:p>
          <w:p w14:paraId="6DFE6E14" w14:textId="77777777" w:rsidR="006B08D2" w:rsidRDefault="006B08D2" w:rsidP="0008704E">
            <w:pPr>
              <w:spacing w:after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0%</w:t>
            </w:r>
          </w:p>
        </w:tc>
      </w:tr>
    </w:tbl>
    <w:p w14:paraId="121C9873" w14:textId="77777777" w:rsidR="006B08D2" w:rsidRDefault="006B08D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10350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4950"/>
        <w:gridCol w:w="5400"/>
      </w:tblGrid>
      <w:tr w:rsidR="00AE261B" w:rsidRPr="000C531D" w14:paraId="237F1AF1" w14:textId="77777777" w:rsidTr="00C54AF2">
        <w:tc>
          <w:tcPr>
            <w:tcW w:w="4950" w:type="dxa"/>
          </w:tcPr>
          <w:p w14:paraId="18C0BF96" w14:textId="03949658" w:rsidR="00AE261B" w:rsidRPr="000C531D" w:rsidRDefault="00AE261B" w:rsidP="00C54AF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UBND</w:t>
            </w:r>
            <w:r w:rsidRPr="000C531D">
              <w:rPr>
                <w:rFonts w:ascii="Times New Roman" w:hAnsi="Times New Roman" w:cs="Times New Roman"/>
                <w:sz w:val="26"/>
                <w:szCs w:val="26"/>
              </w:rPr>
              <w:t xml:space="preserve"> QUẬN </w:t>
            </w:r>
            <w:r w:rsidR="00F7080C">
              <w:rPr>
                <w:rFonts w:ascii="Times New Roman" w:hAnsi="Times New Roman" w:cs="Times New Roman"/>
                <w:sz w:val="26"/>
                <w:szCs w:val="26"/>
              </w:rPr>
              <w:t>…………</w:t>
            </w:r>
          </w:p>
          <w:p w14:paraId="3582A593" w14:textId="64B64E6A" w:rsidR="00AE261B" w:rsidRPr="000C531D" w:rsidRDefault="00AE261B" w:rsidP="00C54AF2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>TRƯỜNG 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CS </w:t>
            </w:r>
            <w:r w:rsidR="00F7080C">
              <w:rPr>
                <w:rFonts w:ascii="Times New Roman" w:hAnsi="Times New Roman" w:cs="Times New Roman"/>
                <w:b/>
                <w:sz w:val="26"/>
                <w:szCs w:val="26"/>
              </w:rPr>
              <w:t>…………</w:t>
            </w:r>
          </w:p>
          <w:p w14:paraId="7016C833" w14:textId="77777777" w:rsidR="00AE261B" w:rsidRPr="000C531D" w:rsidRDefault="00AE261B" w:rsidP="00C54AF2">
            <w:pPr>
              <w:spacing w:before="240" w:after="0"/>
              <w:ind w:left="827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E395B9A" wp14:editId="597C0ACB">
                      <wp:simplePos x="0" y="0"/>
                      <wp:positionH relativeFrom="column">
                        <wp:posOffset>572770</wp:posOffset>
                      </wp:positionH>
                      <wp:positionV relativeFrom="paragraph">
                        <wp:posOffset>100965</wp:posOffset>
                      </wp:positionV>
                      <wp:extent cx="1454150" cy="352425"/>
                      <wp:effectExtent l="10795" t="5715" r="11430" b="1333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41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FC7027" w14:textId="00B4E4BF" w:rsidR="00AE261B" w:rsidRPr="00841738" w:rsidRDefault="00AE261B" w:rsidP="00AE261B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Đề dự phò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395B9A" id="Text Box 14" o:spid="_x0000_s1027" type="#_x0000_t202" style="position:absolute;left:0;text-align:left;margin-left:45.1pt;margin-top:7.95pt;width:114.5pt;height:27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">
                      <v:textbox>
                        <w:txbxContent>
                          <w:p w14:paraId="30FC7027" w14:textId="00B4E4BF" w:rsidR="00AE261B" w:rsidRPr="00841738" w:rsidRDefault="00AE261B" w:rsidP="00AE261B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Đề dự phò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06B70483" wp14:editId="3634C53F">
                      <wp:simplePos x="0" y="0"/>
                      <wp:positionH relativeFrom="column">
                        <wp:posOffset>1094105</wp:posOffset>
                      </wp:positionH>
                      <wp:positionV relativeFrom="paragraph">
                        <wp:posOffset>20320</wp:posOffset>
                      </wp:positionV>
                      <wp:extent cx="789305" cy="0"/>
                      <wp:effectExtent l="8255" t="10795" r="12065" b="8255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93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62D040" id="Straight Connector 15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6.15pt,1.6pt" to="148.3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1RqHQIAADc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</w:p>
        </w:tc>
        <w:tc>
          <w:tcPr>
            <w:tcW w:w="5400" w:type="dxa"/>
          </w:tcPr>
          <w:p w14:paraId="350B3787" w14:textId="77777777" w:rsidR="00AE261B" w:rsidRPr="000C531D" w:rsidRDefault="00AE261B" w:rsidP="00C54AF2">
            <w:pPr>
              <w:spacing w:after="0"/>
              <w:ind w:lef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</w:t>
            </w: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ÁNH GIÁ CUỐI</w:t>
            </w: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Ì II</w:t>
            </w:r>
          </w:p>
          <w:p w14:paraId="0A5DF835" w14:textId="65A4B745" w:rsidR="00AE261B" w:rsidRDefault="00AE261B" w:rsidP="00C54AF2">
            <w:pPr>
              <w:spacing w:after="0"/>
              <w:ind w:lef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ĂM HỌC </w:t>
            </w:r>
            <w:r w:rsidR="00F7080C">
              <w:rPr>
                <w:rFonts w:ascii="Times New Roman" w:hAnsi="Times New Roman" w:cs="Times New Roman"/>
                <w:b/>
                <w:sz w:val="26"/>
                <w:szCs w:val="26"/>
              </w:rPr>
              <w:t>…………..</w:t>
            </w:r>
          </w:p>
          <w:p w14:paraId="5207CBA4" w14:textId="77777777" w:rsidR="00AE261B" w:rsidRPr="000C531D" w:rsidRDefault="00AE261B" w:rsidP="00C54AF2">
            <w:pPr>
              <w:spacing w:after="0"/>
              <w:ind w:lef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>MÔN: 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OÁN</w:t>
            </w:r>
            <w:r w:rsidRPr="000C531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9 </w:t>
            </w:r>
          </w:p>
          <w:p w14:paraId="101C29DF" w14:textId="77777777" w:rsidR="00AE261B" w:rsidRPr="000C531D" w:rsidRDefault="00AE261B" w:rsidP="00C54AF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7FC972" wp14:editId="3E5FDFCC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48285</wp:posOffset>
                      </wp:positionV>
                      <wp:extent cx="1981200" cy="0"/>
                      <wp:effectExtent l="5715" t="5715" r="13335" b="13335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4804D07" id="Straight Connector 16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2pt,19.55pt" to="214.2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oIRHQIAADg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"/>
                  </w:pict>
                </mc:Fallback>
              </mc:AlternateContent>
            </w:r>
            <w:r w:rsidRPr="000C531D">
              <w:rPr>
                <w:rFonts w:ascii="Times New Roman" w:hAnsi="Times New Roman" w:cs="Times New Roman"/>
                <w:i/>
                <w:sz w:val="26"/>
                <w:szCs w:val="26"/>
              </w:rPr>
              <w:t>Thời gian: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90</w:t>
            </w:r>
            <w:r w:rsidRPr="000C531D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phút (không kể thời gian giao đề)</w:t>
            </w:r>
          </w:p>
        </w:tc>
      </w:tr>
    </w:tbl>
    <w:p w14:paraId="5E114183" w14:textId="77777777" w:rsidR="00AE261B" w:rsidRDefault="00AE261B" w:rsidP="00AC326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70D87E77" w14:textId="0EE764C3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Bài 1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: (2.5 điểm)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Cho (P) : y = -x</w:t>
      </w:r>
      <w:r w:rsidRPr="00F7080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và     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e>
        </m:d>
        <m:r>
          <w:rPr>
            <w:rFonts w:ascii="Cambria Math" w:hAnsi="Cambria Math" w:cs="Times New Roman"/>
            <w:sz w:val="26"/>
            <w:szCs w:val="26"/>
            <w:lang w:val="pt-BR"/>
          </w:rPr>
          <m:t>: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-3</m:t>
        </m:r>
      </m:oMath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14:paraId="3C78A0C1" w14:textId="77777777" w:rsidR="006B08D2" w:rsidRPr="00F7080C" w:rsidRDefault="006B08D2" w:rsidP="00AC3264">
      <w:pPr>
        <w:numPr>
          <w:ilvl w:val="0"/>
          <w:numId w:val="1"/>
        </w:numPr>
        <w:spacing w:after="0" w:line="276" w:lineRule="auto"/>
        <w:ind w:firstLine="45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Vẽ (P) và (d) trên cùng mặt phẳng tọa độ</w:t>
      </w:r>
    </w:p>
    <w:p w14:paraId="7ABBD9F6" w14:textId="77777777" w:rsidR="006B08D2" w:rsidRPr="00F7080C" w:rsidRDefault="006B08D2" w:rsidP="00AC3264">
      <w:pPr>
        <w:numPr>
          <w:ilvl w:val="0"/>
          <w:numId w:val="1"/>
        </w:numPr>
        <w:spacing w:after="0" w:line="276" w:lineRule="auto"/>
        <w:ind w:firstLine="45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Tìm tọa độ giao điểm của (P) và (d) bằng phép tính.</w:t>
      </w:r>
    </w:p>
    <w:p w14:paraId="13A5A802" w14:textId="77777777" w:rsidR="006B08D2" w:rsidRPr="00F7080C" w:rsidRDefault="006B08D2" w:rsidP="00AC3264">
      <w:pPr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</w:p>
    <w:p w14:paraId="552B0F18" w14:textId="77777777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Bài 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: (2 điểm) Cho phương trình :   2x</w:t>
      </w:r>
      <w:r w:rsidRPr="00F7080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+ 7x – 9 = 0.</w:t>
      </w:r>
    </w:p>
    <w:p w14:paraId="6FEEF8A9" w14:textId="77777777" w:rsidR="006B08D2" w:rsidRPr="00F7080C" w:rsidRDefault="006B08D2" w:rsidP="00AC3264">
      <w:pPr>
        <w:pStyle w:val="ListParagraph"/>
        <w:numPr>
          <w:ilvl w:val="0"/>
          <w:numId w:val="2"/>
        </w:numPr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Không giải phương trình, hãy chứng minh phương trình có 2 nghiệm phân biệt x</w:t>
      </w:r>
      <w:r w:rsidRPr="00F7080C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, x</w:t>
      </w:r>
      <w:r w:rsidRPr="00F7080C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14:paraId="3DC66FA5" w14:textId="77777777" w:rsidR="006B08D2" w:rsidRPr="00B22772" w:rsidRDefault="006B08D2" w:rsidP="00AC3264">
      <w:pPr>
        <w:pStyle w:val="ListParagraph"/>
        <w:numPr>
          <w:ilvl w:val="0"/>
          <w:numId w:val="2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sz w:val="26"/>
          <w:szCs w:val="26"/>
        </w:rPr>
        <w:t xml:space="preserve">Tính </w:t>
      </w:r>
      <m:oMath>
        <m:r>
          <w:rPr>
            <w:rFonts w:ascii="Cambria Math" w:hAnsi="Cambria Math" w:cs="Times New Roman"/>
            <w:sz w:val="26"/>
            <w:szCs w:val="26"/>
          </w:rPr>
          <m:t>M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-5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</w:rPr>
              <m:t>-5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den>
        </m:f>
      </m:oMath>
      <w:r w:rsidRPr="00B22772">
        <w:rPr>
          <w:rFonts w:ascii="Times New Roman" w:hAnsi="Times New Roman" w:cs="Times New Roman"/>
          <w:sz w:val="26"/>
          <w:szCs w:val="26"/>
        </w:rPr>
        <w:tab/>
      </w:r>
      <w:r w:rsidRPr="00B22772">
        <w:rPr>
          <w:rFonts w:ascii="Times New Roman" w:hAnsi="Times New Roman" w:cs="Times New Roman"/>
          <w:sz w:val="26"/>
          <w:szCs w:val="26"/>
        </w:rPr>
        <w:tab/>
      </w:r>
    </w:p>
    <w:p w14:paraId="00B5D759" w14:textId="77777777" w:rsidR="006B08D2" w:rsidRPr="00B22772" w:rsidRDefault="006B08D2" w:rsidP="00AC3264">
      <w:pPr>
        <w:pStyle w:val="ListParagraph"/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sz w:val="26"/>
          <w:szCs w:val="26"/>
        </w:rPr>
        <w:tab/>
      </w:r>
      <w:r w:rsidRPr="00B22772">
        <w:rPr>
          <w:rFonts w:ascii="Times New Roman" w:hAnsi="Times New Roman" w:cs="Times New Roman"/>
          <w:sz w:val="26"/>
          <w:szCs w:val="26"/>
        </w:rPr>
        <w:tab/>
      </w:r>
      <w:r w:rsidRPr="00B22772">
        <w:rPr>
          <w:rFonts w:ascii="Times New Roman" w:hAnsi="Times New Roman" w:cs="Times New Roman"/>
          <w:sz w:val="26"/>
          <w:szCs w:val="26"/>
        </w:rPr>
        <w:tab/>
      </w:r>
    </w:p>
    <w:p w14:paraId="5B1332F8" w14:textId="77777777" w:rsidR="006B08D2" w:rsidRPr="00B22772" w:rsidRDefault="006B08D2" w:rsidP="00AC3264">
      <w:pPr>
        <w:tabs>
          <w:tab w:val="left" w:pos="425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3: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1.25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 Nhân dịp lễ </w:t>
      </w:r>
      <w:r>
        <w:rPr>
          <w:rFonts w:ascii="Times New Roman" w:hAnsi="Times New Roman" w:cs="Times New Roman"/>
          <w:sz w:val="26"/>
          <w:szCs w:val="26"/>
          <w:lang w:val="vi-VN"/>
        </w:rPr>
        <w:t>30/4</w:t>
      </w:r>
      <w:r w:rsidRPr="00B22772">
        <w:rPr>
          <w:rFonts w:ascii="Times New Roman" w:hAnsi="Times New Roman" w:cs="Times New Roman"/>
          <w:sz w:val="26"/>
          <w:szCs w:val="26"/>
        </w:rPr>
        <w:t xml:space="preserve"> ông </w:t>
      </w:r>
      <w:r>
        <w:rPr>
          <w:rFonts w:ascii="Times New Roman" w:hAnsi="Times New Roman" w:cs="Times New Roman"/>
          <w:sz w:val="26"/>
          <w:szCs w:val="26"/>
        </w:rPr>
        <w:t>Tuấn</w:t>
      </w:r>
      <w:r w:rsidRPr="00B22772">
        <w:rPr>
          <w:rFonts w:ascii="Times New Roman" w:hAnsi="Times New Roman" w:cs="Times New Roman"/>
          <w:sz w:val="26"/>
          <w:szCs w:val="26"/>
        </w:rPr>
        <w:t xml:space="preserve"> đi siêu thị mua một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và một máy </w:t>
      </w:r>
      <w:r>
        <w:rPr>
          <w:rFonts w:ascii="Times New Roman" w:hAnsi="Times New Roman" w:cs="Times New Roman"/>
          <w:sz w:val="26"/>
          <w:szCs w:val="26"/>
        </w:rPr>
        <w:t>lạnh</w:t>
      </w:r>
      <w:r w:rsidRPr="00B22772">
        <w:rPr>
          <w:rFonts w:ascii="Times New Roman" w:hAnsi="Times New Roman" w:cs="Times New Roman"/>
          <w:sz w:val="26"/>
          <w:szCs w:val="26"/>
        </w:rPr>
        <w:t xml:space="preserve"> với tổng số tiền 1</w:t>
      </w:r>
      <w:r>
        <w:rPr>
          <w:rFonts w:ascii="Times New Roman" w:hAnsi="Times New Roman" w:cs="Times New Roman"/>
          <w:sz w:val="26"/>
          <w:szCs w:val="26"/>
        </w:rPr>
        <w:t>6 0</w:t>
      </w:r>
      <w:r w:rsidRPr="00B22772">
        <w:rPr>
          <w:rFonts w:ascii="Times New Roman" w:hAnsi="Times New Roman" w:cs="Times New Roman"/>
          <w:sz w:val="26"/>
          <w:szCs w:val="26"/>
        </w:rPr>
        <w:t xml:space="preserve">00 000 đồng . Vì là dịp lễ nên siêu thị giảm giá mỗi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15% , và mỗi máy </w:t>
      </w:r>
      <w:r>
        <w:rPr>
          <w:rFonts w:ascii="Times New Roman" w:hAnsi="Times New Roman" w:cs="Times New Roman"/>
          <w:sz w:val="26"/>
          <w:szCs w:val="26"/>
        </w:rPr>
        <w:t>lạnh</w:t>
      </w:r>
      <w:r w:rsidRPr="00B22772">
        <w:rPr>
          <w:rFonts w:ascii="Times New Roman" w:hAnsi="Times New Roman" w:cs="Times New Roman"/>
          <w:sz w:val="26"/>
          <w:szCs w:val="26"/>
        </w:rPr>
        <w:t xml:space="preserve"> giảm 20% nên Ông </w:t>
      </w:r>
      <w:r>
        <w:rPr>
          <w:rFonts w:ascii="Times New Roman" w:hAnsi="Times New Roman" w:cs="Times New Roman"/>
          <w:sz w:val="26"/>
          <w:szCs w:val="26"/>
        </w:rPr>
        <w:t>Tuấn</w:t>
      </w:r>
      <w:r w:rsidRPr="00B22772">
        <w:rPr>
          <w:rFonts w:ascii="Times New Roman" w:hAnsi="Times New Roman" w:cs="Times New Roman"/>
          <w:sz w:val="26"/>
          <w:szCs w:val="26"/>
        </w:rPr>
        <w:t xml:space="preserve"> chỉ phải trả tổng số tiền là </w:t>
      </w:r>
      <w:r>
        <w:rPr>
          <w:rFonts w:ascii="Times New Roman" w:hAnsi="Times New Roman" w:cs="Times New Roman"/>
          <w:sz w:val="26"/>
          <w:szCs w:val="26"/>
        </w:rPr>
        <w:t>13 300 000</w:t>
      </w:r>
      <w:r w:rsidRPr="00B22772">
        <w:rPr>
          <w:rFonts w:ascii="Times New Roman" w:hAnsi="Times New Roman" w:cs="Times New Roman"/>
          <w:sz w:val="26"/>
          <w:szCs w:val="26"/>
        </w:rPr>
        <w:t xml:space="preserve"> đồng. Hỏi giá tiền ban đầu (khi chưa giảm giá) của </w:t>
      </w:r>
      <w:r>
        <w:rPr>
          <w:rFonts w:ascii="Times New Roman" w:hAnsi="Times New Roman" w:cs="Times New Roman"/>
          <w:sz w:val="26"/>
          <w:szCs w:val="26"/>
        </w:rPr>
        <w:t>Ti vi</w:t>
      </w:r>
      <w:r w:rsidRPr="00B22772"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22772">
        <w:rPr>
          <w:rFonts w:ascii="Times New Roman" w:hAnsi="Times New Roman" w:cs="Times New Roman"/>
          <w:sz w:val="26"/>
          <w:szCs w:val="26"/>
        </w:rPr>
        <w:t xml:space="preserve">máy </w:t>
      </w:r>
      <w:r>
        <w:rPr>
          <w:rFonts w:ascii="Times New Roman" w:hAnsi="Times New Roman" w:cs="Times New Roman"/>
          <w:sz w:val="26"/>
          <w:szCs w:val="26"/>
        </w:rPr>
        <w:t>lạnh ?</w:t>
      </w:r>
    </w:p>
    <w:p w14:paraId="0A97326F" w14:textId="77777777" w:rsidR="006B08D2" w:rsidRPr="00B22772" w:rsidRDefault="006B08D2" w:rsidP="00AC3264">
      <w:pPr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690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67578813" wp14:editId="240C1C3E">
            <wp:simplePos x="0" y="0"/>
            <wp:positionH relativeFrom="column">
              <wp:posOffset>260350</wp:posOffset>
            </wp:positionH>
            <wp:positionV relativeFrom="paragraph">
              <wp:posOffset>701675</wp:posOffset>
            </wp:positionV>
            <wp:extent cx="1981200" cy="113157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7690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0528" behindDoc="1" locked="0" layoutInCell="1" allowOverlap="1" wp14:anchorId="7FA43A1B" wp14:editId="5A5617DE">
            <wp:simplePos x="0" y="0"/>
            <wp:positionH relativeFrom="column">
              <wp:posOffset>2838450</wp:posOffset>
            </wp:positionH>
            <wp:positionV relativeFrom="paragraph">
              <wp:posOffset>701675</wp:posOffset>
            </wp:positionV>
            <wp:extent cx="1671320" cy="1104900"/>
            <wp:effectExtent l="0" t="0" r="5080" b="0"/>
            <wp:wrapTight wrapText="bothSides">
              <wp:wrapPolygon edited="0">
                <wp:start x="0" y="0"/>
                <wp:lineTo x="0" y="21228"/>
                <wp:lineTo x="21419" y="21228"/>
                <wp:lineTo x="21419" y="0"/>
                <wp:lineTo x="0" y="0"/>
              </wp:wrapPolygon>
            </wp:wrapTight>
            <wp:docPr id="11" name="Picture 11" descr="A picture containing mollus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mollusk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32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4</w:t>
      </w:r>
      <w:r w:rsidRPr="00B22772">
        <w:rPr>
          <w:rFonts w:ascii="Times New Roman" w:hAnsi="Times New Roman" w:cs="Times New Roman"/>
          <w:b/>
          <w:sz w:val="26"/>
          <w:szCs w:val="26"/>
        </w:rPr>
        <w:t xml:space="preserve"> :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1.25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 </w:t>
      </w:r>
      <w:r w:rsidRPr="00576906">
        <w:rPr>
          <w:rFonts w:ascii="Times New Roman" w:hAnsi="Times New Roman" w:cs="Times New Roman"/>
          <w:sz w:val="26"/>
          <w:szCs w:val="26"/>
        </w:rPr>
        <w:t xml:space="preserve">Để làm thành phẩm cái quạt bán ra thị trường, người ta mua giấy về để dán hai mặt của cái quạt ( như hình). Em hãy tính  diện tích giấy cần mua để hoàn thành cái quạt. Biết AB = </w:t>
      </w:r>
      <w:r>
        <w:rPr>
          <w:rFonts w:ascii="Times New Roman" w:hAnsi="Times New Roman" w:cs="Times New Roman"/>
          <w:sz w:val="26"/>
          <w:szCs w:val="26"/>
        </w:rPr>
        <w:t xml:space="preserve">30 </w:t>
      </w:r>
      <w:r w:rsidRPr="00576906">
        <w:rPr>
          <w:rFonts w:ascii="Times New Roman" w:hAnsi="Times New Roman" w:cs="Times New Roman"/>
          <w:sz w:val="26"/>
          <w:szCs w:val="26"/>
        </w:rPr>
        <w:t>cm; AD = 1</w:t>
      </w:r>
      <w:r>
        <w:rPr>
          <w:rFonts w:ascii="Times New Roman" w:hAnsi="Times New Roman" w:cs="Times New Roman"/>
          <w:sz w:val="26"/>
          <w:szCs w:val="26"/>
        </w:rPr>
        <w:t xml:space="preserve">2 </w:t>
      </w:r>
      <w:r w:rsidRPr="00576906">
        <w:rPr>
          <w:rFonts w:ascii="Times New Roman" w:hAnsi="Times New Roman" w:cs="Times New Roman"/>
          <w:sz w:val="26"/>
          <w:szCs w:val="26"/>
        </w:rPr>
        <w:t>cm;</w:t>
      </w:r>
      <w:r w:rsidRPr="00B22772">
        <w:rPr>
          <w:rFonts w:ascii="Times New Roman" w:hAnsi="Times New Roman" w:cs="Times New Roman"/>
          <w:bCs/>
          <w:sz w:val="26"/>
          <w:szCs w:val="26"/>
        </w:rPr>
        <w:tab/>
      </w:r>
      <w:r w:rsidRPr="00576906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00" w:dyaOrig="360" w14:anchorId="1BDE2405">
          <v:shape id="_x0000_i1039" type="#_x0000_t75" style="width:60pt;height:18pt" o:ole="">
            <v:imagedata r:id="rId35" o:title=""/>
          </v:shape>
          <o:OLEObject Type="Embed" ProgID="Equation.DSMT4" ShapeID="_x0000_i1039" DrawAspect="Content" ObjectID="_1764141522" r:id="rId36"/>
        </w:object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>(Làm tròn đến hàng đơn vị)</w:t>
      </w:r>
    </w:p>
    <w:p w14:paraId="65767F33" w14:textId="77777777" w:rsidR="006B08D2" w:rsidRDefault="006B08D2" w:rsidP="00AC326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0DFAAE2F" w14:textId="77777777" w:rsidR="006B08D2" w:rsidRDefault="006B08D2" w:rsidP="00AC326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64F8EEB4" w14:textId="77777777" w:rsidR="006B08D2" w:rsidRDefault="006B08D2" w:rsidP="00AC326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3CEA60FC" w14:textId="77777777" w:rsidR="006B08D2" w:rsidRDefault="006B08D2" w:rsidP="00AC326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0697651D" w14:textId="77777777" w:rsidR="006B08D2" w:rsidRPr="00B22772" w:rsidRDefault="006B08D2" w:rsidP="00AC3264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5</w:t>
      </w:r>
      <w:r w:rsidRPr="00B22772">
        <w:rPr>
          <w:rFonts w:ascii="Times New Roman" w:hAnsi="Times New Roman" w:cs="Times New Roman"/>
          <w:b/>
          <w:sz w:val="26"/>
          <w:szCs w:val="26"/>
        </w:rPr>
        <w:t xml:space="preserve"> :</w:t>
      </w:r>
      <w:r w:rsidRPr="00B227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3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 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o tam giác ABC nhọn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AB &lt; AC)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nội tiếp đường tròn  (O:R).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Hai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đường cao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B2277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BD và CE cắt nhau tại H. </w:t>
      </w:r>
    </w:p>
    <w:p w14:paraId="790EBA89" w14:textId="77777777" w:rsidR="006B08D2" w:rsidRPr="00B22772" w:rsidRDefault="006B08D2" w:rsidP="00AC3264">
      <w:pPr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B22772">
        <w:rPr>
          <w:rFonts w:ascii="Times New Roman" w:hAnsi="Times New Roman" w:cs="Times New Roman"/>
          <w:sz w:val="26"/>
          <w:szCs w:val="26"/>
        </w:rPr>
        <w:t>a)</w:t>
      </w:r>
      <w:r w:rsidRPr="00B22772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Chứng</w:t>
      </w:r>
      <w:r w:rsidRPr="00B22772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minh: Các tứ giác AEHD, BCDE nội tiếp . </w:t>
      </w:r>
    </w:p>
    <w:p w14:paraId="45171208" w14:textId="77777777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b)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 Chứng minh</w:t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vi-VN"/>
        </w:rPr>
        <w:t>: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 OA </w:t>
      </w:r>
      <w:r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sym w:font="Symbol" w:char="F05E"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 DE</w:t>
      </w:r>
    </w:p>
    <w:p w14:paraId="211B84EA" w14:textId="5C1BCBA7" w:rsidR="006B08D2" w:rsidRPr="00F7080C" w:rsidRDefault="0091571E" w:rsidP="00AC3264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6B08D2" w:rsidRPr="00F708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6B08D2"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 </w:t>
      </w:r>
      <w:r w:rsidR="006B08D2" w:rsidRPr="00F7080C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  <w:lang w:val="pt-BR"/>
        </w:rPr>
        <w:t xml:space="preserve">Cho </w:t>
      </w:r>
      <w:r w:rsidR="006B08D2" w:rsidRPr="00B22772">
        <w:rPr>
          <w:rFonts w:ascii="Times New Roman" w:hAnsi="Times New Roman" w:cs="Times New Roman"/>
          <w:bCs/>
          <w:noProof/>
          <w:color w:val="000000"/>
          <w:position w:val="-6"/>
          <w:sz w:val="26"/>
          <w:szCs w:val="26"/>
          <w:shd w:val="clear" w:color="auto" w:fill="FFFFFF"/>
        </w:rPr>
        <w:object w:dxaOrig="1100" w:dyaOrig="360" w14:anchorId="34189B39">
          <v:shape id="_x0000_i1040" type="#_x0000_t75" style="width:54pt;height:18pt" o:ole="">
            <v:imagedata r:id="rId9" o:title=""/>
          </v:shape>
          <o:OLEObject Type="Embed" ProgID="Equation.DSMT4" ShapeID="_x0000_i1040" DrawAspect="Content" ObjectID="_1764141523" r:id="rId37"/>
        </w:object>
      </w:r>
      <w:r w:rsidR="006B08D2" w:rsidRPr="00F7080C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  <w:lang w:val="pt-BR"/>
        </w:rPr>
        <w:t xml:space="preserve">. Tính bán kính </w:t>
      </w:r>
      <w:r w:rsidR="006B08D2"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>đường tròn  ngoại tiếp tam giác HDE theo R</w:t>
      </w:r>
    </w:p>
    <w:p w14:paraId="5BEFDEE6" w14:textId="77777777" w:rsidR="00AE261B" w:rsidRPr="00F7080C" w:rsidRDefault="00AE261B" w:rsidP="00AE261B">
      <w:pPr>
        <w:spacing w:line="276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sectPr w:rsidR="00AE261B" w:rsidRPr="00F7080C" w:rsidSect="001E231C">
          <w:pgSz w:w="12240" w:h="15840"/>
          <w:pgMar w:top="720" w:right="1170" w:bottom="720" w:left="900" w:header="720" w:footer="720" w:gutter="0"/>
          <w:cols w:space="720"/>
          <w:docGrid w:linePitch="360"/>
        </w:sectPr>
      </w:pP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>-----Hết-----</w:t>
      </w:r>
    </w:p>
    <w:p w14:paraId="6F49F51C" w14:textId="738BAB92" w:rsidR="006B08D2" w:rsidRPr="00F7080C" w:rsidRDefault="006B08D2" w:rsidP="006B08D2">
      <w:pPr>
        <w:spacing w:line="276" w:lineRule="auto"/>
        <w:jc w:val="center"/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  <w:lang w:val="pt-BR"/>
        </w:rPr>
        <w:lastRenderedPageBreak/>
        <w:t>Đáp án Kiểm tra cuối HK II Toán 9 (Đề dự phòng)</w:t>
      </w:r>
    </w:p>
    <w:p w14:paraId="034D28D0" w14:textId="5287675C" w:rsidR="006B08D2" w:rsidRPr="00F7080C" w:rsidRDefault="006B08D2" w:rsidP="006B08D2">
      <w:pPr>
        <w:spacing w:line="276" w:lineRule="auto"/>
        <w:jc w:val="center"/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  <w:lang w:val="pt-BR"/>
        </w:rPr>
        <w:t xml:space="preserve"> Năm học </w:t>
      </w:r>
      <w:r w:rsidR="00F7080C">
        <w:rPr>
          <w:rFonts w:ascii="Times New Roman" w:hAnsi="Times New Roman" w:cs="Times New Roman"/>
          <w:b/>
          <w:bCs/>
          <w:color w:val="000000"/>
          <w:sz w:val="30"/>
          <w:szCs w:val="30"/>
          <w:shd w:val="clear" w:color="auto" w:fill="FFFFFF"/>
          <w:lang w:val="pt-BR"/>
        </w:rPr>
        <w:t>...............</w:t>
      </w:r>
    </w:p>
    <w:p w14:paraId="2BF6D513" w14:textId="77777777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Bài 1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: 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Cho (P) : y = -x</w:t>
      </w:r>
      <w:r w:rsidRPr="00F7080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và     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e>
        </m:d>
        <m:r>
          <w:rPr>
            <w:rFonts w:ascii="Cambria Math" w:hAnsi="Cambria Math" w:cs="Times New Roman"/>
            <w:sz w:val="26"/>
            <w:szCs w:val="26"/>
            <w:lang w:val="pt-BR"/>
          </w:rPr>
          <m:t>: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-3</m:t>
        </m:r>
      </m:oMath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</w:p>
    <w:p w14:paraId="3758FFD0" w14:textId="77777777" w:rsidR="006B08D2" w:rsidRPr="00F7080C" w:rsidRDefault="006B08D2" w:rsidP="00AC3264">
      <w:pPr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a/ Vẽ (P) và (d) trên cùng mặt phẳng tọa độ</w:t>
      </w:r>
    </w:p>
    <w:p w14:paraId="6C5A9418" w14:textId="77777777" w:rsidR="006B08D2" w:rsidRPr="00F7080C" w:rsidRDefault="006B08D2" w:rsidP="00AC3264">
      <w:pPr>
        <w:tabs>
          <w:tab w:val="left" w:pos="425"/>
          <w:tab w:val="left" w:pos="7380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BGT đúng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0.5 + 0.5</w:t>
      </w:r>
    </w:p>
    <w:p w14:paraId="69F04C23" w14:textId="77777777" w:rsidR="006B08D2" w:rsidRPr="00F7080C" w:rsidRDefault="006B08D2" w:rsidP="00AC3264">
      <w:pPr>
        <w:tabs>
          <w:tab w:val="left" w:pos="425"/>
          <w:tab w:val="left" w:pos="738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Vẽ đúng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0,25 + 0,25</w:t>
      </w:r>
    </w:p>
    <w:p w14:paraId="42A5B873" w14:textId="77777777" w:rsidR="006B08D2" w:rsidRPr="00F7080C" w:rsidRDefault="006B08D2" w:rsidP="00AC3264">
      <w:pPr>
        <w:tabs>
          <w:tab w:val="left" w:pos="425"/>
        </w:tabs>
        <w:spacing w:after="0" w:line="276" w:lineRule="auto"/>
        <w:ind w:left="880"/>
        <w:rPr>
          <w:rFonts w:ascii="Times New Roman" w:hAnsi="Times New Roman" w:cs="Times New Roman"/>
          <w:sz w:val="26"/>
          <w:szCs w:val="26"/>
          <w:lang w:val="pt-BR"/>
        </w:rPr>
      </w:pPr>
    </w:p>
    <w:p w14:paraId="6AA1F688" w14:textId="77777777" w:rsidR="006B08D2" w:rsidRPr="00F7080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b/ Tìm tọa độ giao điểm của (P) và (d) bằng phép tính.</w:t>
      </w:r>
    </w:p>
    <w:p w14:paraId="627BA8AE" w14:textId="77777777" w:rsidR="006B08D2" w:rsidRDefault="006B08D2" w:rsidP="00AC3264">
      <w:pPr>
        <w:tabs>
          <w:tab w:val="left" w:pos="425"/>
          <w:tab w:val="left" w:pos="738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</w:t>
      </w:r>
      <w:r>
        <w:rPr>
          <w:rFonts w:ascii="Times New Roman" w:hAnsi="Times New Roman" w:cs="Times New Roman"/>
          <w:sz w:val="26"/>
          <w:szCs w:val="26"/>
        </w:rPr>
        <w:t>-x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2x – 3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3D02FCEB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=&gt; x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1 , x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-3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36AD97D1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=&gt; y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-1 , y</w:t>
      </w:r>
      <w:r w:rsidRPr="0003674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-9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3CA5FB9A" w14:textId="77777777" w:rsidR="006B08D2" w:rsidRPr="0063107D" w:rsidRDefault="006B08D2" w:rsidP="00AC3264">
      <w:pPr>
        <w:tabs>
          <w:tab w:val="left" w:pos="425"/>
          <w:tab w:val="left" w:pos="7380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Kết luậ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46B21225" w14:textId="77777777" w:rsidR="006B08D2" w:rsidRPr="00B22772" w:rsidRDefault="006B08D2" w:rsidP="00AC3264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ab/>
      </w:r>
    </w:p>
    <w:p w14:paraId="386EEF0E" w14:textId="77777777" w:rsidR="006B08D2" w:rsidRPr="00B22772" w:rsidRDefault="006B08D2" w:rsidP="00AC3264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B22772">
        <w:rPr>
          <w:rFonts w:ascii="Times New Roman" w:hAnsi="Times New Roman" w:cs="Times New Roman"/>
          <w:b/>
          <w:bCs/>
          <w:sz w:val="26"/>
          <w:szCs w:val="26"/>
          <w:u w:val="single"/>
        </w:rPr>
        <w:t>Bài 2</w:t>
      </w:r>
      <w:r w:rsidRPr="00B22772">
        <w:rPr>
          <w:rFonts w:ascii="Times New Roman" w:hAnsi="Times New Roman" w:cs="Times New Roman"/>
          <w:sz w:val="26"/>
          <w:szCs w:val="26"/>
        </w:rPr>
        <w:t xml:space="preserve"> : </w:t>
      </w:r>
      <w:r>
        <w:rPr>
          <w:rFonts w:ascii="Times New Roman" w:hAnsi="Times New Roman" w:cs="Times New Roman"/>
          <w:sz w:val="26"/>
          <w:szCs w:val="26"/>
        </w:rPr>
        <w:t>(2 điểm)</w:t>
      </w:r>
      <w:r w:rsidRPr="00B22772">
        <w:rPr>
          <w:rFonts w:ascii="Times New Roman" w:hAnsi="Times New Roman" w:cs="Times New Roman"/>
          <w:sz w:val="26"/>
          <w:szCs w:val="26"/>
        </w:rPr>
        <w:t xml:space="preserve"> Cho phương trình :  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B22772">
        <w:rPr>
          <w:rFonts w:ascii="Times New Roman" w:hAnsi="Times New Roman" w:cs="Times New Roman"/>
          <w:sz w:val="26"/>
          <w:szCs w:val="26"/>
        </w:rPr>
        <w:t>x</w:t>
      </w:r>
      <w:r w:rsidRPr="00B2277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22772">
        <w:rPr>
          <w:rFonts w:ascii="Times New Roman" w:hAnsi="Times New Roman" w:cs="Times New Roman"/>
          <w:sz w:val="26"/>
          <w:szCs w:val="26"/>
        </w:rPr>
        <w:t xml:space="preserve"> + </w:t>
      </w:r>
      <w:r>
        <w:rPr>
          <w:rFonts w:ascii="Times New Roman" w:hAnsi="Times New Roman" w:cs="Times New Roman"/>
          <w:sz w:val="26"/>
          <w:szCs w:val="26"/>
        </w:rPr>
        <w:t>7</w:t>
      </w:r>
      <w:r w:rsidRPr="00B22772">
        <w:rPr>
          <w:rFonts w:ascii="Times New Roman" w:hAnsi="Times New Roman" w:cs="Times New Roman"/>
          <w:sz w:val="26"/>
          <w:szCs w:val="26"/>
        </w:rPr>
        <w:t xml:space="preserve">x – </w:t>
      </w:r>
      <w:r>
        <w:rPr>
          <w:rFonts w:ascii="Times New Roman" w:hAnsi="Times New Roman" w:cs="Times New Roman"/>
          <w:sz w:val="26"/>
          <w:szCs w:val="26"/>
        </w:rPr>
        <w:t>9</w:t>
      </w:r>
      <w:r w:rsidRPr="00B22772">
        <w:rPr>
          <w:rFonts w:ascii="Times New Roman" w:hAnsi="Times New Roman" w:cs="Times New Roman"/>
          <w:sz w:val="26"/>
          <w:szCs w:val="26"/>
        </w:rPr>
        <w:t xml:space="preserve"> = 0.</w:t>
      </w:r>
    </w:p>
    <w:p w14:paraId="12D5CF38" w14:textId="77777777" w:rsidR="006B08D2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/ </w:t>
      </w:r>
      <w:r w:rsidRPr="00B22772">
        <w:rPr>
          <w:rFonts w:ascii="Times New Roman" w:hAnsi="Times New Roman" w:cs="Times New Roman"/>
          <w:sz w:val="26"/>
          <w:szCs w:val="26"/>
        </w:rPr>
        <w:t>Không giải phương trình, hãy chứng minh phương trình có 2 nghiệm phân biệt x</w:t>
      </w:r>
      <w:r w:rsidRPr="00B22772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B22772">
        <w:rPr>
          <w:rFonts w:ascii="Times New Roman" w:hAnsi="Times New Roman" w:cs="Times New Roman"/>
          <w:sz w:val="26"/>
          <w:szCs w:val="26"/>
        </w:rPr>
        <w:t xml:space="preserve"> , x</w:t>
      </w:r>
      <w:r w:rsidRPr="00B2277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22772">
        <w:rPr>
          <w:rFonts w:ascii="Times New Roman" w:hAnsi="Times New Roman" w:cs="Times New Roman"/>
          <w:sz w:val="26"/>
          <w:szCs w:val="26"/>
        </w:rPr>
        <w:t xml:space="preserve">        </w:t>
      </w:r>
    </w:p>
    <w:p w14:paraId="2F7B56BC" w14:textId="77777777" w:rsidR="006B08D2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ì a,c trái dấu nên pt có 2 nghiệm phân biệt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0.5</w:t>
      </w:r>
    </w:p>
    <w:p w14:paraId="29BB3766" w14:textId="77777777" w:rsidR="006B08D2" w:rsidRPr="00B22772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</w:rPr>
      </w:pPr>
    </w:p>
    <w:p w14:paraId="0E491A60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b/ Tính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-5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26"/>
            <w:szCs w:val="26"/>
            <w:lang w:val="pt-BR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-5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1</m:t>
                </m:r>
              </m:sub>
            </m:sSub>
          </m:den>
        </m:f>
      </m:oMath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258591F2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7D92">
        <w:rPr>
          <w:rFonts w:ascii="Times New Roman" w:hAnsi="Times New Roman" w:cs="Times New Roman"/>
          <w:noProof/>
          <w:position w:val="-58"/>
          <w:sz w:val="26"/>
          <w:szCs w:val="26"/>
        </w:rPr>
        <w:object w:dxaOrig="2140" w:dyaOrig="1280" w14:anchorId="2F07B785">
          <v:shape id="_x0000_i1041" type="#_x0000_t75" style="width:106.5pt;height:64.5pt" o:ole="">
            <v:imagedata r:id="rId38" o:title=""/>
          </v:shape>
          <o:OLEObject Type="Embed" ProgID="Equation.DSMT4" ShapeID="_x0000_i1041" DrawAspect="Content" ObjectID="_1764141524" r:id="rId39"/>
        </w:objec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0.5</w:t>
      </w:r>
    </w:p>
    <w:p w14:paraId="103CA5D1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lang w:val="pt-BR"/>
        </w:rPr>
        <w:tab/>
      </w:r>
      <w:r w:rsidRPr="00420CB3">
        <w:rPr>
          <w:noProof/>
          <w:position w:val="-136"/>
        </w:rPr>
        <w:object w:dxaOrig="3420" w:dyaOrig="2840" w14:anchorId="56182CAD">
          <v:shape id="_x0000_i1042" type="#_x0000_t75" style="width:171pt;height:142.5pt" o:ole="">
            <v:imagedata r:id="rId40" o:title=""/>
          </v:shape>
          <o:OLEObject Type="Embed" ProgID="Equation.DSMT4" ShapeID="_x0000_i1042" DrawAspect="Content" ObjectID="_1764141525" r:id="rId41"/>
        </w:object>
      </w:r>
      <w:r w:rsidRPr="00F7080C">
        <w:rPr>
          <w:lang w:val="pt-BR"/>
        </w:rPr>
        <w:tab/>
      </w:r>
      <w:r w:rsidRPr="00F7080C">
        <w:rPr>
          <w:lang w:val="pt-BR"/>
        </w:rPr>
        <w:tab/>
      </w:r>
      <w:r w:rsidRPr="00F7080C">
        <w:rPr>
          <w:lang w:val="pt-BR"/>
        </w:rPr>
        <w:tab/>
      </w:r>
      <w:r w:rsidRPr="00F7080C">
        <w:rPr>
          <w:lang w:val="pt-BR"/>
        </w:rPr>
        <w:tab/>
      </w:r>
      <w:r w:rsidRPr="00F7080C">
        <w:rPr>
          <w:lang w:val="pt-BR"/>
        </w:rPr>
        <w:tab/>
      </w:r>
      <w:r w:rsidRPr="00F7080C">
        <w:rPr>
          <w:lang w:val="pt-BR"/>
        </w:rPr>
        <w:tab/>
      </w:r>
      <w:r w:rsidRPr="00F7080C">
        <w:rPr>
          <w:sz w:val="26"/>
          <w:szCs w:val="26"/>
          <w:lang w:val="pt-BR"/>
        </w:rPr>
        <w:t xml:space="preserve"> 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>0.25 x4</w:t>
      </w:r>
    </w:p>
    <w:p w14:paraId="01B1FF8C" w14:textId="77777777" w:rsidR="006B08D2" w:rsidRPr="00F7080C" w:rsidRDefault="006B08D2" w:rsidP="00AC3264">
      <w:pPr>
        <w:tabs>
          <w:tab w:val="left" w:pos="425"/>
        </w:tabs>
        <w:spacing w:line="276" w:lineRule="auto"/>
        <w:rPr>
          <w:rFonts w:ascii="Times New Roman" w:hAnsi="Times New Roman" w:cs="Times New Roman"/>
          <w:sz w:val="26"/>
          <w:szCs w:val="26"/>
          <w:lang w:val="pt-BR"/>
        </w:rPr>
      </w:pPr>
    </w:p>
    <w:p w14:paraId="24A54F50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lang w:val="pt-BR"/>
        </w:rPr>
        <w:t>Bài 3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: Gọi x, y lần lượt là giá tivi và máy lạnh ban đầu (x,y &gt;0)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0.25</w:t>
      </w:r>
    </w:p>
    <w:p w14:paraId="74E08568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Vì tổng số tiền 16 000 000 đồng =&gt; x + y = 16 000 000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0.25</w:t>
      </w:r>
    </w:p>
    <w:p w14:paraId="646AD35A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Vì giảm giá mỗi Ti vi 15% , và mỗi máy lạnh giảm 20%</w:t>
      </w:r>
    </w:p>
    <w:p w14:paraId="713B052D" w14:textId="77777777" w:rsidR="006B08D2" w:rsidRPr="00F7080C" w:rsidRDefault="006B08D2" w:rsidP="00AC3264">
      <w:pPr>
        <w:pStyle w:val="ListParagraph"/>
        <w:tabs>
          <w:tab w:val="left" w:pos="425"/>
        </w:tabs>
        <w:spacing w:after="0" w:line="276" w:lineRule="auto"/>
        <w:ind w:left="425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 nên Ông Tuấn chỉ phải trả tổng số tiền là 13 300 000 đồng </w:t>
      </w:r>
    </w:p>
    <w:p w14:paraId="00427541" w14:textId="77777777" w:rsidR="006B08D2" w:rsidRDefault="006B08D2" w:rsidP="006B08D2">
      <w:pPr>
        <w:pStyle w:val="ListParagraph"/>
        <w:numPr>
          <w:ilvl w:val="0"/>
          <w:numId w:val="3"/>
        </w:num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. (1- 15%) + y. (1-20%) = 13 300 00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1098F34B" w14:textId="77777777" w:rsidR="006B08D2" w:rsidRDefault="006B08D2" w:rsidP="00AC3264">
      <w:pPr>
        <w:pStyle w:val="ListParagraph"/>
        <w:tabs>
          <w:tab w:val="left" w:pos="425"/>
        </w:tabs>
        <w:spacing w:after="0" w:line="276" w:lineRule="auto"/>
        <w:ind w:left="81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Giải ra x= 10 000 000 , y= 6 000 000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56BA2BF5" w14:textId="77777777" w:rsidR="006B08D2" w:rsidRDefault="006B08D2" w:rsidP="00AC3264">
      <w:pPr>
        <w:pStyle w:val="ListParagraph"/>
        <w:tabs>
          <w:tab w:val="left" w:pos="425"/>
        </w:tabs>
        <w:spacing w:after="0" w:line="276" w:lineRule="auto"/>
        <w:ind w:left="81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Kết luậ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3F35488D" w14:textId="77777777" w:rsidR="006B08D2" w:rsidRDefault="006B08D2" w:rsidP="00AC3264">
      <w:pPr>
        <w:pStyle w:val="ListParagraph"/>
        <w:tabs>
          <w:tab w:val="left" w:pos="425"/>
        </w:tabs>
        <w:spacing w:after="0" w:line="276" w:lineRule="auto"/>
        <w:ind w:left="816"/>
        <w:rPr>
          <w:rFonts w:ascii="Times New Roman" w:hAnsi="Times New Roman" w:cs="Times New Roman"/>
          <w:sz w:val="26"/>
          <w:szCs w:val="26"/>
        </w:rPr>
      </w:pPr>
    </w:p>
    <w:p w14:paraId="7A2D2083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20568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33DE7571" wp14:editId="784C4910">
            <wp:simplePos x="0" y="0"/>
            <wp:positionH relativeFrom="column">
              <wp:posOffset>755650</wp:posOffset>
            </wp:positionH>
            <wp:positionV relativeFrom="paragraph">
              <wp:posOffset>41275</wp:posOffset>
            </wp:positionV>
            <wp:extent cx="1981200" cy="11315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20568">
        <w:rPr>
          <w:rFonts w:ascii="Times New Roman" w:hAnsi="Times New Roman" w:cs="Times New Roman"/>
          <w:b/>
          <w:bCs/>
          <w:sz w:val="26"/>
          <w:szCs w:val="26"/>
        </w:rPr>
        <w:t>Bài 4</w:t>
      </w:r>
      <w:r w:rsidRPr="00774FFE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04532E2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9BDD427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280C405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10ECC438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63047FF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546EF8E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D610655" w14:textId="77777777" w:rsidR="006B08D2" w:rsidRPr="001E231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420CB3">
        <w:rPr>
          <w:noProof/>
          <w:position w:val="-24"/>
        </w:rPr>
        <w:object w:dxaOrig="2920" w:dyaOrig="660" w14:anchorId="7876CDFF">
          <v:shape id="_x0000_i1043" type="#_x0000_t75" style="width:145.5pt;height:33pt" o:ole="">
            <v:imagedata r:id="rId42" o:title=""/>
          </v:shape>
          <o:OLEObject Type="Embed" ProgID="Equation.DSMT4" ShapeID="_x0000_i1043" DrawAspect="Content" ObjectID="_1764141526" r:id="rId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231C">
        <w:rPr>
          <w:rFonts w:ascii="Times New Roman" w:hAnsi="Times New Roman" w:cs="Times New Roman"/>
          <w:sz w:val="26"/>
          <w:szCs w:val="26"/>
        </w:rPr>
        <w:t>0.25</w:t>
      </w:r>
    </w:p>
    <w:p w14:paraId="3E3CCC5C" w14:textId="77777777" w:rsidR="006B08D2" w:rsidRPr="001E231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30"/>
          <w:szCs w:val="30"/>
        </w:rPr>
      </w:pPr>
      <w:r w:rsidRPr="001E231C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799" w:dyaOrig="660" w14:anchorId="00C9B816">
          <v:shape id="_x0000_i1044" type="#_x0000_t75" style="width:139.5pt;height:33pt" o:ole="">
            <v:imagedata r:id="rId44" o:title=""/>
          </v:shape>
          <o:OLEObject Type="Embed" ProgID="Equation.DSMT4" ShapeID="_x0000_i1044" DrawAspect="Content" ObjectID="_1764141527" r:id="rId45"/>
        </w:object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  <w:t>0.25</w:t>
      </w:r>
    </w:p>
    <w:p w14:paraId="3D78CB66" w14:textId="77777777" w:rsidR="006B08D2" w:rsidRPr="001E231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30"/>
          <w:szCs w:val="30"/>
        </w:rPr>
      </w:pPr>
      <w:r w:rsidRPr="001E231C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320" w:dyaOrig="400" w14:anchorId="55A7CEA0">
          <v:shape id="_x0000_i1045" type="#_x0000_t75" style="width:166.5pt;height:19.5pt" o:ole="">
            <v:imagedata r:id="rId46" o:title=""/>
          </v:shape>
          <o:OLEObject Type="Embed" ProgID="Equation.DSMT4" ShapeID="_x0000_i1045" DrawAspect="Content" ObjectID="_1764141528" r:id="rId47"/>
        </w:object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  <w:t>0.5</w:t>
      </w:r>
    </w:p>
    <w:p w14:paraId="5E1FEA0F" w14:textId="77777777" w:rsidR="006B08D2" w:rsidRPr="001E231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096331C5" w14:textId="77777777" w:rsidR="006B08D2" w:rsidRPr="001E231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E231C">
        <w:rPr>
          <w:rFonts w:ascii="Times New Roman" w:hAnsi="Times New Roman" w:cs="Times New Roman"/>
          <w:sz w:val="26"/>
          <w:szCs w:val="26"/>
        </w:rPr>
        <w:t xml:space="preserve">Kết luận </w:t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</w:r>
      <w:r w:rsidRPr="001E231C">
        <w:rPr>
          <w:rFonts w:ascii="Times New Roman" w:hAnsi="Times New Roman" w:cs="Times New Roman"/>
          <w:sz w:val="26"/>
          <w:szCs w:val="26"/>
        </w:rPr>
        <w:tab/>
        <w:t>0.25</w:t>
      </w:r>
    </w:p>
    <w:p w14:paraId="3D7910C2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bookmarkStart w:id="5" w:name="_Hlk100919550"/>
      <w:r>
        <w:rPr>
          <w:rFonts w:ascii="Times New Roman" w:hAnsi="Times New Roman" w:cs="Times New Roman"/>
          <w:sz w:val="26"/>
          <w:szCs w:val="26"/>
        </w:rPr>
        <w:t>Làm tròn sai trừ 0.25</w:t>
      </w:r>
    </w:p>
    <w:bookmarkEnd w:id="5"/>
    <w:p w14:paraId="6884B32C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A7DFD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219BE2ED" wp14:editId="745D582A">
            <wp:simplePos x="0" y="0"/>
            <wp:positionH relativeFrom="column">
              <wp:posOffset>343725</wp:posOffset>
            </wp:positionH>
            <wp:positionV relativeFrom="paragraph">
              <wp:posOffset>18486</wp:posOffset>
            </wp:positionV>
            <wp:extent cx="2390729" cy="1922804"/>
            <wp:effectExtent l="0" t="0" r="0" b="0"/>
            <wp:wrapTight wrapText="bothSides">
              <wp:wrapPolygon edited="0">
                <wp:start x="9469" y="428"/>
                <wp:lineTo x="6198" y="4280"/>
                <wp:lineTo x="2410" y="5564"/>
                <wp:lineTo x="0" y="6848"/>
                <wp:lineTo x="0" y="7918"/>
                <wp:lineTo x="4820" y="11128"/>
                <wp:lineTo x="5509" y="14552"/>
                <wp:lineTo x="5337" y="17120"/>
                <wp:lineTo x="5681" y="17976"/>
                <wp:lineTo x="7231" y="18404"/>
                <wp:lineTo x="10674" y="20758"/>
                <wp:lineTo x="11362" y="21186"/>
                <wp:lineTo x="14806" y="21186"/>
                <wp:lineTo x="18937" y="18404"/>
                <wp:lineTo x="20142" y="17976"/>
                <wp:lineTo x="21003" y="16264"/>
                <wp:lineTo x="21003" y="4922"/>
                <wp:lineTo x="18765" y="4280"/>
                <wp:lineTo x="18937" y="3210"/>
                <wp:lineTo x="15150" y="1712"/>
                <wp:lineTo x="10502" y="428"/>
                <wp:lineTo x="9469" y="428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29" cy="1922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>Bài 5:</w:t>
      </w:r>
    </w:p>
    <w:p w14:paraId="45DA90E0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CF4BECF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0448F873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7E7000F5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9E1A526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50897D3E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45969694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3D1B8A8D" w14:textId="77777777" w:rsidR="006B08D2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14:paraId="649F1471" w14:textId="77777777" w:rsidR="006B08D2" w:rsidRPr="00CA2D2A" w:rsidRDefault="006B08D2" w:rsidP="006B08D2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A2D2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hứng</w:t>
      </w:r>
      <w:r w:rsidRPr="00CA2D2A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minh: Các tứ giác AEHD, BCDE nội tiếp . </w:t>
      </w:r>
    </w:p>
    <w:p w14:paraId="45E02F5B" w14:textId="77777777" w:rsidR="006B08D2" w:rsidRPr="00627093" w:rsidRDefault="006B08D2" w:rsidP="00AC3264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420CB3">
        <w:rPr>
          <w:noProof/>
          <w:position w:val="-6"/>
        </w:rPr>
        <w:object w:dxaOrig="3220" w:dyaOrig="360" w14:anchorId="21AEB788">
          <v:shape id="_x0000_i1046" type="#_x0000_t75" style="width:160.5pt;height:18pt" o:ole="">
            <v:imagedata r:id="rId49" o:title=""/>
          </v:shape>
          <o:OLEObject Type="Embed" ProgID="Equation.DSMT4" ShapeID="_x0000_i1046" DrawAspect="Content" ObjectID="_1764141529" r:id="rId5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27093">
        <w:rPr>
          <w:rFonts w:ascii="Times New Roman" w:hAnsi="Times New Roman" w:cs="Times New Roman"/>
          <w:sz w:val="26"/>
          <w:szCs w:val="26"/>
        </w:rPr>
        <w:t>0. 5</w:t>
      </w:r>
    </w:p>
    <w:p w14:paraId="44859D03" w14:textId="77777777" w:rsidR="006B08D2" w:rsidRPr="00627093" w:rsidRDefault="006B08D2" w:rsidP="00AC3264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>=&gt;tứ giác AEHD nội tiếp được</w:t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0.25</w:t>
      </w:r>
    </w:p>
    <w:p w14:paraId="54E54598" w14:textId="77777777" w:rsidR="006B08D2" w:rsidRPr="00627093" w:rsidRDefault="006B08D2" w:rsidP="00AC3264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627093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880" w:dyaOrig="360" w14:anchorId="46C38E75">
          <v:shape id="_x0000_i1047" type="#_x0000_t75" style="width:94.5pt;height:18pt" o:ole="">
            <v:imagedata r:id="rId51" o:title=""/>
          </v:shape>
          <o:OLEObject Type="Embed" ProgID="Equation.DSMT4" ShapeID="_x0000_i1047" DrawAspect="Content" ObjectID="_1764141530" r:id="rId52"/>
        </w:object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</w:r>
      <w:r w:rsidRPr="00627093">
        <w:rPr>
          <w:rFonts w:ascii="Times New Roman" w:hAnsi="Times New Roman" w:cs="Times New Roman"/>
          <w:sz w:val="26"/>
          <w:szCs w:val="26"/>
        </w:rPr>
        <w:tab/>
        <w:t>0.5</w:t>
      </w:r>
    </w:p>
    <w:p w14:paraId="7AABB953" w14:textId="77777777" w:rsidR="006B08D2" w:rsidRPr="00627093" w:rsidRDefault="006B08D2" w:rsidP="00AC3264">
      <w:pPr>
        <w:pStyle w:val="ListParagraph"/>
        <w:spacing w:line="276" w:lineRule="auto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>=&gt;tứ giác BCDE nội tiếp được</w:t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627093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0.25</w:t>
      </w:r>
    </w:p>
    <w:p w14:paraId="28F18E94" w14:textId="77777777" w:rsidR="006B08D2" w:rsidRPr="00AC3264" w:rsidRDefault="006B08D2" w:rsidP="00AC3264">
      <w:pPr>
        <w:spacing w:line="276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C3264">
        <w:rPr>
          <w:rFonts w:ascii="Times New Roman" w:hAnsi="Times New Roman" w:cs="Times New Roman"/>
          <w:sz w:val="26"/>
          <w:szCs w:val="26"/>
        </w:rPr>
        <w:t>b)</w:t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Chứng minh OA </w:t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sym w:font="Symbol" w:char="F05E"/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DE</w:t>
      </w:r>
    </w:p>
    <w:p w14:paraId="55F78D1F" w14:textId="77777777" w:rsidR="006B08D2" w:rsidRPr="00AC3264" w:rsidRDefault="006B08D2" w:rsidP="00AC3264">
      <w:pPr>
        <w:spacing w:line="276" w:lineRule="auto"/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</w:pP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ab/>
        <w:t>Kẻ tiếp tuyến Ax của (O)</w:t>
      </w:r>
    </w:p>
    <w:p w14:paraId="14EDB16F" w14:textId="77777777" w:rsidR="006B08D2" w:rsidRPr="00AC3264" w:rsidRDefault="006B08D2" w:rsidP="00AC3264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AC3264">
        <w:rPr>
          <w:rFonts w:ascii="Times New Roman" w:hAnsi="Times New Roman" w:cs="Times New Roman"/>
          <w:sz w:val="26"/>
          <w:szCs w:val="26"/>
        </w:rPr>
        <w:t>=&gt;</w:t>
      </w:r>
      <w:r w:rsidRPr="00AC326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60" w:dyaOrig="400" w14:anchorId="573D053B">
          <v:shape id="_x0000_i1048" type="#_x0000_t75" style="width:63pt;height:19.5pt" o:ole="">
            <v:imagedata r:id="rId53" o:title=""/>
          </v:shape>
          <o:OLEObject Type="Embed" ProgID="Equation.DSMT4" ShapeID="_x0000_i1048" DrawAspect="Content" ObjectID="_1764141531" r:id="rId54"/>
        </w:object>
      </w:r>
      <w:r w:rsidRPr="00AC3264">
        <w:rPr>
          <w:rFonts w:ascii="Times New Roman" w:hAnsi="Times New Roman" w:cs="Times New Roman"/>
          <w:sz w:val="26"/>
          <w:szCs w:val="26"/>
        </w:rPr>
        <w:t>(cùng chắn cung AB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.25</w:t>
      </w:r>
    </w:p>
    <w:p w14:paraId="7DBCBAA0" w14:textId="77777777" w:rsidR="006B08D2" w:rsidRPr="00952404" w:rsidRDefault="006B08D2" w:rsidP="00AC3264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AC326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340" w:dyaOrig="400" w14:anchorId="5AFE8365">
          <v:shape id="_x0000_i1049" type="#_x0000_t75" style="width:67.5pt;height:19.5pt" o:ole="">
            <v:imagedata r:id="rId55" o:title=""/>
          </v:shape>
          <o:OLEObject Type="Embed" ProgID="Equation.DSMT4" ShapeID="_x0000_i1049" DrawAspect="Content" ObjectID="_1764141532" r:id="rId56"/>
        </w:object>
      </w:r>
      <w:r w:rsidRPr="00AC3264">
        <w:rPr>
          <w:rFonts w:ascii="Times New Roman" w:hAnsi="Times New Roman" w:cs="Times New Roman"/>
          <w:sz w:val="26"/>
          <w:szCs w:val="26"/>
        </w:rPr>
        <w:t>(BCDE nội tiếp, góc ngoài bằng góc đối của góc trong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.25</w:t>
      </w:r>
    </w:p>
    <w:p w14:paraId="4C507B05" w14:textId="77777777" w:rsidR="006B08D2" w:rsidRPr="00F7080C" w:rsidRDefault="006B08D2" w:rsidP="00AC3264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=&gt;</w:t>
      </w:r>
      <w:r w:rsidRPr="00AC326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280" w:dyaOrig="400" w14:anchorId="7103A729">
          <v:shape id="_x0000_i1050" type="#_x0000_t75" style="width:64.5pt;height:19.5pt" o:ole="">
            <v:imagedata r:id="rId57" o:title=""/>
          </v:shape>
          <o:OLEObject Type="Embed" ProgID="Equation.DSMT4" ShapeID="_x0000_i1050" DrawAspect="Content" ObjectID="_1764141533" r:id="rId58"/>
        </w:objec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ab/>
        <w:t>0.25</w:t>
      </w:r>
    </w:p>
    <w:p w14:paraId="468C4210" w14:textId="77777777" w:rsidR="006B08D2" w:rsidRPr="00F7080C" w:rsidRDefault="006B08D2" w:rsidP="00AC3264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>=&gt;Ax // DE</w:t>
      </w:r>
    </w:p>
    <w:p w14:paraId="0DCF3216" w14:textId="77777777" w:rsidR="006B08D2" w:rsidRPr="00F7080C" w:rsidRDefault="006B08D2" w:rsidP="004771AB">
      <w:pPr>
        <w:spacing w:line="276" w:lineRule="auto"/>
        <w:ind w:firstLine="720"/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sz w:val="26"/>
          <w:szCs w:val="26"/>
          <w:lang w:val="pt-BR"/>
        </w:rPr>
        <w:t xml:space="preserve">=&gt; 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OA </w:t>
      </w:r>
      <w:r w:rsidRPr="00AC3264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sym w:font="Symbol" w:char="F05E"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 DE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ab/>
        <w:t>0.25</w:t>
      </w:r>
    </w:p>
    <w:p w14:paraId="60C13A66" w14:textId="77777777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>c</w:t>
      </w:r>
      <w:r w:rsidRPr="00F708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F7080C">
        <w:rPr>
          <w:rFonts w:ascii="Times New Roman" w:hAnsi="Times New Roman" w:cs="Times New Roman"/>
          <w:bCs/>
          <w:sz w:val="26"/>
          <w:szCs w:val="26"/>
          <w:shd w:val="clear" w:color="auto" w:fill="FFFFFF"/>
          <w:lang w:val="pt-BR"/>
        </w:rPr>
        <w:t xml:space="preserve"> </w:t>
      </w:r>
      <w:r w:rsidRPr="00F7080C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  <w:lang w:val="pt-BR"/>
        </w:rPr>
        <w:t xml:space="preserve">Cho </w:t>
      </w:r>
      <w:r w:rsidRPr="00B22772">
        <w:rPr>
          <w:rFonts w:ascii="Times New Roman" w:hAnsi="Times New Roman" w:cs="Times New Roman"/>
          <w:bCs/>
          <w:noProof/>
          <w:color w:val="000000"/>
          <w:position w:val="-6"/>
          <w:sz w:val="26"/>
          <w:szCs w:val="26"/>
          <w:shd w:val="clear" w:color="auto" w:fill="FFFFFF"/>
        </w:rPr>
        <w:object w:dxaOrig="1100" w:dyaOrig="360" w14:anchorId="3430B832">
          <v:shape id="_x0000_i1051" type="#_x0000_t75" style="width:54pt;height:18pt" o:ole="">
            <v:imagedata r:id="rId9" o:title=""/>
          </v:shape>
          <o:OLEObject Type="Embed" ProgID="Equation.DSMT4" ShapeID="_x0000_i1051" DrawAspect="Content" ObjectID="_1764141534" r:id="rId59"/>
        </w:object>
      </w:r>
      <w:r w:rsidRPr="00F7080C">
        <w:rPr>
          <w:rFonts w:ascii="Times New Roman" w:hAnsi="Times New Roman" w:cs="Times New Roman"/>
          <w:bCs/>
          <w:color w:val="000000"/>
          <w:sz w:val="26"/>
          <w:szCs w:val="26"/>
          <w:shd w:val="clear" w:color="auto" w:fill="FFFFFF"/>
          <w:lang w:val="pt-BR"/>
        </w:rPr>
        <w:t xml:space="preserve">. Tính bán kính 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>đường tròn  ngoại tiếp tam giác HDE theo R</w:t>
      </w:r>
    </w:p>
    <w:p w14:paraId="6FEA5509" w14:textId="77777777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 xml:space="preserve">Chứng minh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H là đường kính 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>đường tròn  ngoại tiếp tam giác HDE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  <w:t>0.25</w:t>
      </w:r>
    </w:p>
    <w:p w14:paraId="0BCD2F63" w14:textId="77777777" w:rsidR="006B08D2" w:rsidRPr="00F7080C" w:rsidRDefault="006B08D2" w:rsidP="00AC3264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</w:pP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 xml:space="preserve">Tính đúng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Bán kính = R/2</w:t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</w:r>
      <w:r w:rsidRPr="00F7080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pt-BR"/>
        </w:rPr>
        <w:tab/>
        <w:t>0.25</w:t>
      </w:r>
    </w:p>
    <w:p w14:paraId="599F98D8" w14:textId="77777777" w:rsidR="006B08D2" w:rsidRPr="00F7080C" w:rsidRDefault="006B08D2" w:rsidP="00AC3264">
      <w:pPr>
        <w:tabs>
          <w:tab w:val="left" w:pos="425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vertAlign w:val="subscript"/>
          <w:lang w:val="pt-BR"/>
        </w:rPr>
      </w:pPr>
      <w:r w:rsidRPr="00F7080C">
        <w:rPr>
          <w:rFonts w:ascii="Times New Roman" w:hAnsi="Times New Roman" w:cs="Times New Roman"/>
          <w:b/>
          <w:bCs/>
          <w:sz w:val="26"/>
          <w:szCs w:val="26"/>
          <w:lang w:val="pt-BR"/>
        </w:rPr>
        <w:t>Chú ý: Học sinh làm cách khác, giáo viên vận dụng thang điểm để chấm</w:t>
      </w:r>
    </w:p>
    <w:p w14:paraId="5AEFBCAF" w14:textId="2F9509D7" w:rsidR="00F7080C" w:rsidRDefault="00F7080C">
      <w:pPr>
        <w:rPr>
          <w:b/>
          <w:bCs/>
          <w:lang w:val="pt-BR"/>
        </w:rPr>
      </w:pPr>
      <w:r>
        <w:rPr>
          <w:b/>
          <w:bCs/>
          <w:lang w:val="pt-BR"/>
        </w:rPr>
        <w:br w:type="page"/>
      </w:r>
    </w:p>
    <w:tbl>
      <w:tblPr>
        <w:tblStyle w:val="TableGrid"/>
        <w:tblW w:w="9780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80"/>
      </w:tblGrid>
      <w:tr w:rsidR="00F7080C" w14:paraId="51CE8BC3" w14:textId="77777777" w:rsidTr="00F7080C">
        <w:tc>
          <w:tcPr>
            <w:tcW w:w="9781" w:type="dxa"/>
          </w:tcPr>
          <w:p w14:paraId="2F481ED0" w14:textId="77777777" w:rsidR="00F7080C" w:rsidRDefault="00F7080C">
            <w:pPr>
              <w:jc w:val="center"/>
              <w:rPr>
                <w:color w:val="FF0000"/>
                <w:sz w:val="40"/>
                <w:szCs w:val="40"/>
              </w:rPr>
            </w:pPr>
          </w:p>
          <w:p w14:paraId="7CD2DF42" w14:textId="77777777" w:rsidR="00F7080C" w:rsidRDefault="00F7080C">
            <w:pPr>
              <w:jc w:val="center"/>
              <w:rPr>
                <w:rFonts w:eastAsia="Calibri"/>
                <w:color w:val="FF0000"/>
                <w:sz w:val="40"/>
                <w:szCs w:val="40"/>
                <w:lang w:eastAsia="en-US"/>
              </w:rPr>
            </w:pPr>
            <w:r>
              <w:rPr>
                <w:color w:val="FF0000"/>
                <w:sz w:val="40"/>
                <w:szCs w:val="40"/>
              </w:rPr>
              <w:t>SẢN PHẨM CỦA CỘNG ĐÔNG GV TOÁN VN</w:t>
            </w:r>
          </w:p>
          <w:p w14:paraId="40CBF50A" w14:textId="77777777" w:rsidR="00F7080C" w:rsidRDefault="00F7080C">
            <w:pPr>
              <w:rPr>
                <w:rFonts w:eastAsia="Times New Roman"/>
                <w:color w:val="FF0000"/>
                <w:sz w:val="36"/>
                <w:szCs w:val="36"/>
                <w:lang w:val="en-US"/>
              </w:rPr>
            </w:pPr>
            <w:r>
              <w:rPr>
                <w:color w:val="FF0000"/>
                <w:sz w:val="36"/>
                <w:szCs w:val="36"/>
              </w:rPr>
              <w:t xml:space="preserve">LIỆN HỆ: </w:t>
            </w:r>
            <w:r>
              <w:rPr>
                <w:color w:val="0070C0"/>
                <w:sz w:val="36"/>
                <w:szCs w:val="36"/>
              </w:rPr>
              <w:t>0386536670</w:t>
            </w:r>
          </w:p>
          <w:p w14:paraId="6B846975" w14:textId="77777777" w:rsidR="00F7080C" w:rsidRDefault="00F7080C">
            <w:pPr>
              <w:rPr>
                <w:color w:val="FF0000"/>
                <w:sz w:val="40"/>
                <w:szCs w:val="40"/>
              </w:rPr>
            </w:pPr>
            <w:r>
              <w:rPr>
                <w:color w:val="FF0000"/>
                <w:sz w:val="36"/>
                <w:szCs w:val="36"/>
              </w:rPr>
              <w:t xml:space="preserve">GROUP FB: </w:t>
            </w:r>
            <w:hyperlink r:id="rId60" w:history="1">
              <w:r>
                <w:rPr>
                  <w:rStyle w:val="Hyperlink"/>
                  <w:sz w:val="36"/>
                  <w:szCs w:val="36"/>
                </w:rPr>
                <w:t>https://www.facebook.com/groups/316695390526053/</w:t>
              </w:r>
            </w:hyperlink>
          </w:p>
        </w:tc>
      </w:tr>
      <w:tr w:rsidR="00F7080C" w14:paraId="3423CF79" w14:textId="77777777" w:rsidTr="00F7080C">
        <w:tc>
          <w:tcPr>
            <w:tcW w:w="9781" w:type="dxa"/>
            <w:hideMark/>
          </w:tcPr>
          <w:tbl>
            <w:tblPr>
              <w:tblStyle w:val="TableGrid"/>
              <w:tblW w:w="9195" w:type="dxa"/>
              <w:tblInd w:w="276" w:type="dxa"/>
              <w:tblLayout w:type="fixed"/>
              <w:tblLook w:val="04A0" w:firstRow="1" w:lastRow="0" w:firstColumn="1" w:lastColumn="0" w:noHBand="0" w:noVBand="1"/>
            </w:tblPr>
            <w:tblGrid>
              <w:gridCol w:w="4573"/>
              <w:gridCol w:w="4622"/>
            </w:tblGrid>
            <w:tr w:rsidR="00F7080C" w14:paraId="159DF037" w14:textId="77777777">
              <w:tc>
                <w:tcPr>
                  <w:tcW w:w="45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BD4A528" w14:textId="0A6198CC" w:rsidR="00F7080C" w:rsidRDefault="00F7080C">
                  <w:pPr>
                    <w:rPr>
                      <w:rStyle w:val="Hyperlink"/>
                      <w:rFonts w:cstheme="minorBidi"/>
                      <w:sz w:val="36"/>
                      <w:szCs w:val="36"/>
                      <w:lang w:val="en-GB"/>
                    </w:rPr>
                  </w:pPr>
                  <w:r>
                    <w:rPr>
                      <w:noProof/>
                      <w:color w:val="0563C1" w:themeColor="hyperlink"/>
                      <w:sz w:val="36"/>
                      <w:szCs w:val="36"/>
                      <w:lang w:val="en-GB"/>
                    </w:rPr>
                    <w:drawing>
                      <wp:inline distT="0" distB="0" distL="0" distR="0" wp14:anchorId="5362A13C" wp14:editId="1E5A5452">
                        <wp:extent cx="2657475" cy="1762125"/>
                        <wp:effectExtent l="0" t="0" r="9525" b="9525"/>
                        <wp:docPr id="19" name="Hình ảnh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57475" cy="1762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D0F043" w14:textId="3444CCDF" w:rsidR="00F7080C" w:rsidRDefault="00F7080C">
                  <w:pPr>
                    <w:rPr>
                      <w:rStyle w:val="Hyperlink"/>
                      <w:sz w:val="36"/>
                      <w:szCs w:val="36"/>
                    </w:rPr>
                  </w:pPr>
                  <w:r>
                    <w:rPr>
                      <w:noProof/>
                      <w:color w:val="0563C1" w:themeColor="hyperlink"/>
                      <w:sz w:val="36"/>
                      <w:szCs w:val="36"/>
                    </w:rPr>
                    <w:drawing>
                      <wp:inline distT="0" distB="0" distL="0" distR="0" wp14:anchorId="09D05C35" wp14:editId="7CADD802">
                        <wp:extent cx="3219450" cy="1771650"/>
                        <wp:effectExtent l="0" t="0" r="0" b="0"/>
                        <wp:docPr id="18" name="Hình ảnh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19450" cy="1771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7153875" w14:textId="77777777" w:rsidR="00F7080C" w:rsidRDefault="00F7080C"/>
        </w:tc>
      </w:tr>
      <w:tr w:rsidR="00F7080C" w14:paraId="15A6169A" w14:textId="77777777" w:rsidTr="00F7080C">
        <w:tc>
          <w:tcPr>
            <w:tcW w:w="9781" w:type="dxa"/>
          </w:tcPr>
          <w:p w14:paraId="5CDB2F2B" w14:textId="77777777" w:rsidR="00F7080C" w:rsidRDefault="00F7080C">
            <w:pPr>
              <w:rPr>
                <w:rFonts w:ascii="Times New Roman" w:eastAsiaTheme="minorHAnsi" w:hAnsi="Times New Roman"/>
                <w:color w:val="0070C0"/>
                <w:sz w:val="36"/>
                <w:szCs w:val="36"/>
                <w:lang/>
              </w:rPr>
            </w:pPr>
            <w:r>
              <w:rPr>
                <w:rStyle w:val="Hyperlink"/>
                <w:sz w:val="36"/>
                <w:szCs w:val="36"/>
                <w:lang/>
              </w:rPr>
              <w:t>CHỈ CHIA SẺ VÀ HỖ TRỢ THẦY CÔ TRÊN FB NHƯ TRÊN , ZALO DUY NHẤT.</w:t>
            </w:r>
          </w:p>
          <w:p w14:paraId="5FAD7922" w14:textId="77777777" w:rsidR="00F7080C" w:rsidRDefault="00F7080C">
            <w:pPr>
              <w:rPr>
                <w:rFonts w:eastAsia="Calibri"/>
                <w:color w:val="0070C0"/>
                <w:sz w:val="36"/>
                <w:szCs w:val="36"/>
                <w:lang w:eastAsia="en-US"/>
              </w:rPr>
            </w:pPr>
            <w:r>
              <w:rPr>
                <w:color w:val="0070C0"/>
                <w:sz w:val="36"/>
                <w:szCs w:val="36"/>
                <w:lang/>
              </w:rPr>
              <w:t>Mọi hành vi kêu gọi mua bản quyền, mua chung, góp quỹ vào các group zalo đều là lừa đảo và chia sẻ trái phép sản phẩm của nhóm.</w:t>
            </w:r>
          </w:p>
          <w:p w14:paraId="1D0CF880" w14:textId="77777777" w:rsidR="00F7080C" w:rsidRDefault="00F7080C">
            <w:pPr>
              <w:jc w:val="center"/>
              <w:rPr>
                <w:rFonts w:asciiTheme="minorHAnsi" w:eastAsia="Times New Roman" w:hAnsiTheme="minorHAnsi"/>
                <w:color w:val="FF0000"/>
                <w:sz w:val="40"/>
                <w:szCs w:val="40"/>
                <w:lang/>
              </w:rPr>
            </w:pPr>
          </w:p>
        </w:tc>
      </w:tr>
      <w:tr w:rsidR="00F7080C" w14:paraId="4F4B6665" w14:textId="77777777" w:rsidTr="00F7080C">
        <w:tc>
          <w:tcPr>
            <w:tcW w:w="9781" w:type="dxa"/>
            <w:hideMark/>
          </w:tcPr>
          <w:p w14:paraId="1FBDCC18" w14:textId="5718794C" w:rsidR="00F7080C" w:rsidRDefault="00F7080C">
            <w:pPr>
              <w:jc w:val="center"/>
              <w:rPr>
                <w:rFonts w:ascii="Times New Roman" w:hAnsi="Times New Roman"/>
                <w:color w:val="FF0000"/>
                <w:sz w:val="40"/>
                <w:szCs w:val="40"/>
              </w:rPr>
            </w:pPr>
            <w:r>
              <w:rPr>
                <w:noProof/>
              </w:rPr>
              <w:drawing>
                <wp:inline distT="0" distB="0" distL="0" distR="0" wp14:anchorId="196E15D4" wp14:editId="19D9E44F">
                  <wp:extent cx="5943600" cy="3114675"/>
                  <wp:effectExtent l="0" t="0" r="0" b="9525"/>
                  <wp:docPr id="17" name="Hình ảnh 17" descr="Có thể là hình ảnh về văn bản cho biết 'CỘNG ĐỒNG GIÁO VIÊN TOÁN THES VIỆTN TNA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" descr="Có thể là hình ảnh về văn bản cho biết 'CỘNG ĐỒNG GIÁO VIÊN TOÁN THES VIỆTN TNA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311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A759A5" w14:textId="77777777" w:rsidR="002430CF" w:rsidRPr="00F7080C" w:rsidRDefault="002430CF">
      <w:pPr>
        <w:rPr>
          <w:b/>
          <w:bCs/>
          <w:lang w:val="pt-BR"/>
        </w:rPr>
      </w:pPr>
    </w:p>
    <w:sectPr w:rsidR="002430CF" w:rsidRPr="00F7080C" w:rsidSect="001E231C">
      <w:pgSz w:w="12240" w:h="15840"/>
      <w:pgMar w:top="720" w:right="1170" w:bottom="72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8D3B60C"/>
    <w:multiLevelType w:val="singleLevel"/>
    <w:tmpl w:val="88D3B60C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ED64BC12"/>
    <w:multiLevelType w:val="singleLevel"/>
    <w:tmpl w:val="68C4C2C0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ascii="Times New Roman" w:eastAsiaTheme="minorEastAsia" w:hAnsi="Times New Roman" w:cstheme="minorBidi"/>
      </w:rPr>
    </w:lvl>
  </w:abstractNum>
  <w:abstractNum w:abstractNumId="2" w15:restartNumberingAfterBreak="0">
    <w:nsid w:val="27471956"/>
    <w:multiLevelType w:val="hybridMultilevel"/>
    <w:tmpl w:val="A84AAC9A"/>
    <w:lvl w:ilvl="0" w:tplc="F81A87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AD6CD2"/>
    <w:multiLevelType w:val="hybridMultilevel"/>
    <w:tmpl w:val="47EA5FA2"/>
    <w:lvl w:ilvl="0" w:tplc="AE4E736A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B6316C"/>
    <w:multiLevelType w:val="hybridMultilevel"/>
    <w:tmpl w:val="7FF45AEC"/>
    <w:lvl w:ilvl="0" w:tplc="384ACD6E">
      <w:start w:val="19"/>
      <w:numFmt w:val="bullet"/>
      <w:lvlText w:val=""/>
      <w:lvlJc w:val="left"/>
      <w:pPr>
        <w:ind w:left="816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6" w:hanging="360"/>
      </w:pPr>
      <w:rPr>
        <w:rFonts w:ascii="Wingdings" w:hAnsi="Wingdings" w:hint="default"/>
      </w:rPr>
    </w:lvl>
  </w:abstractNum>
  <w:num w:numId="1" w16cid:durableId="2106924579">
    <w:abstractNumId w:val="0"/>
  </w:num>
  <w:num w:numId="2" w16cid:durableId="170263035">
    <w:abstractNumId w:val="1"/>
  </w:num>
  <w:num w:numId="3" w16cid:durableId="1836650990">
    <w:abstractNumId w:val="4"/>
  </w:num>
  <w:num w:numId="4" w16cid:durableId="287132686">
    <w:abstractNumId w:val="2"/>
  </w:num>
  <w:num w:numId="5" w16cid:durableId="19324266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64B7"/>
    <w:rsid w:val="0004714C"/>
    <w:rsid w:val="000704A5"/>
    <w:rsid w:val="00130B29"/>
    <w:rsid w:val="001A589E"/>
    <w:rsid w:val="001F688B"/>
    <w:rsid w:val="002430CF"/>
    <w:rsid w:val="003471C0"/>
    <w:rsid w:val="003664B7"/>
    <w:rsid w:val="00371C23"/>
    <w:rsid w:val="003F1AA4"/>
    <w:rsid w:val="00496229"/>
    <w:rsid w:val="005878B5"/>
    <w:rsid w:val="00620A68"/>
    <w:rsid w:val="006B08D2"/>
    <w:rsid w:val="007E022D"/>
    <w:rsid w:val="00837F6B"/>
    <w:rsid w:val="0091571E"/>
    <w:rsid w:val="00967652"/>
    <w:rsid w:val="00A24618"/>
    <w:rsid w:val="00AE261B"/>
    <w:rsid w:val="00BE0C23"/>
    <w:rsid w:val="00C96F57"/>
    <w:rsid w:val="00CF690C"/>
    <w:rsid w:val="00E745A5"/>
    <w:rsid w:val="00EA4BEA"/>
    <w:rsid w:val="00F30DA8"/>
    <w:rsid w:val="00F70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D383E8"/>
  <w15:chartTrackingRefBased/>
  <w15:docId w15:val="{791BA49E-EDF4-4495-8236-44F740B94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64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664B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664B7"/>
  </w:style>
  <w:style w:type="character" w:styleId="PlaceholderText">
    <w:name w:val="Placeholder Text"/>
    <w:basedOn w:val="DefaultParagraphFont"/>
    <w:uiPriority w:val="99"/>
    <w:semiHidden/>
    <w:rsid w:val="001A589E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F7080C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F7080C"/>
    <w:pPr>
      <w:spacing w:after="0" w:line="240" w:lineRule="auto"/>
    </w:pPr>
    <w:rPr>
      <w:rFonts w:ascii="Calibri" w:eastAsia="SimSun" w:hAnsi="Calibri" w:cs="Times New Roman"/>
      <w:sz w:val="20"/>
      <w:szCs w:val="20"/>
      <w:lang w:val="vi-VN" w:eastAsia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27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jpeg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emf"/><Relationship Id="rId61" Type="http://schemas.openxmlformats.org/officeDocument/2006/relationships/image" Target="media/image29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emf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hyperlink" Target="https://www.facebook.com/groups/316695390526053/" TargetMode="Externa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354</Words>
  <Characters>7719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4-15T08:18:00Z</dcterms:created>
  <dcterms:modified xsi:type="dcterms:W3CDTF">2023-12-15T03:31:00Z</dcterms:modified>
</cp:coreProperties>
</file>